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388" r:id="rId5"/>
    <p:sldId id="259" r:id="rId6"/>
    <p:sldId id="262" r:id="rId7"/>
    <p:sldId id="263" r:id="rId8"/>
    <p:sldId id="260" r:id="rId9"/>
    <p:sldId id="264" r:id="rId10"/>
    <p:sldId id="265" r:id="rId11"/>
    <p:sldId id="267" r:id="rId12"/>
    <p:sldId id="269" r:id="rId13"/>
    <p:sldId id="268" r:id="rId14"/>
    <p:sldId id="270" r:id="rId15"/>
    <p:sldId id="271" r:id="rId16"/>
    <p:sldId id="273" r:id="rId17"/>
    <p:sldId id="274" r:id="rId18"/>
    <p:sldId id="275" r:id="rId19"/>
    <p:sldId id="276" r:id="rId20"/>
    <p:sldId id="277" r:id="rId21"/>
    <p:sldId id="278" r:id="rId22"/>
    <p:sldId id="279" r:id="rId23"/>
    <p:sldId id="280" r:id="rId24"/>
    <p:sldId id="281" r:id="rId25"/>
    <p:sldId id="282" r:id="rId26"/>
    <p:sldId id="283" r:id="rId27"/>
    <p:sldId id="284" r:id="rId28"/>
    <p:sldId id="285" r:id="rId29"/>
    <p:sldId id="286" r:id="rId30"/>
    <p:sldId id="287" r:id="rId31"/>
    <p:sldId id="288" r:id="rId32"/>
    <p:sldId id="289" r:id="rId33"/>
    <p:sldId id="290" r:id="rId34"/>
    <p:sldId id="291" r:id="rId35"/>
    <p:sldId id="292" r:id="rId36"/>
    <p:sldId id="293" r:id="rId37"/>
    <p:sldId id="294" r:id="rId38"/>
    <p:sldId id="295" r:id="rId39"/>
    <p:sldId id="296" r:id="rId40"/>
    <p:sldId id="297" r:id="rId41"/>
    <p:sldId id="298" r:id="rId42"/>
    <p:sldId id="299" r:id="rId43"/>
    <p:sldId id="300" r:id="rId44"/>
    <p:sldId id="301" r:id="rId45"/>
    <p:sldId id="302" r:id="rId46"/>
    <p:sldId id="303" r:id="rId47"/>
    <p:sldId id="304" r:id="rId48"/>
    <p:sldId id="305" r:id="rId49"/>
    <p:sldId id="307" r:id="rId50"/>
    <p:sldId id="306" r:id="rId51"/>
    <p:sldId id="308" r:id="rId52"/>
    <p:sldId id="309" r:id="rId53"/>
    <p:sldId id="310" r:id="rId54"/>
    <p:sldId id="311" r:id="rId55"/>
    <p:sldId id="312" r:id="rId56"/>
    <p:sldId id="313" r:id="rId57"/>
    <p:sldId id="315" r:id="rId58"/>
    <p:sldId id="316" r:id="rId59"/>
    <p:sldId id="317" r:id="rId60"/>
    <p:sldId id="318" r:id="rId61"/>
    <p:sldId id="319" r:id="rId62"/>
    <p:sldId id="320" r:id="rId63"/>
    <p:sldId id="321" r:id="rId64"/>
    <p:sldId id="322" r:id="rId65"/>
    <p:sldId id="323" r:id="rId66"/>
    <p:sldId id="324" r:id="rId67"/>
    <p:sldId id="325" r:id="rId68"/>
    <p:sldId id="327" r:id="rId69"/>
    <p:sldId id="328" r:id="rId70"/>
    <p:sldId id="329" r:id="rId71"/>
    <p:sldId id="331" r:id="rId72"/>
    <p:sldId id="332" r:id="rId73"/>
    <p:sldId id="333" r:id="rId74"/>
    <p:sldId id="334" r:id="rId75"/>
    <p:sldId id="336" r:id="rId76"/>
    <p:sldId id="337" r:id="rId77"/>
    <p:sldId id="338" r:id="rId78"/>
    <p:sldId id="339" r:id="rId79"/>
    <p:sldId id="340" r:id="rId80"/>
    <p:sldId id="341" r:id="rId81"/>
    <p:sldId id="342" r:id="rId82"/>
    <p:sldId id="344" r:id="rId83"/>
    <p:sldId id="345" r:id="rId84"/>
    <p:sldId id="346" r:id="rId85"/>
    <p:sldId id="348" r:id="rId86"/>
    <p:sldId id="349" r:id="rId87"/>
    <p:sldId id="352" r:id="rId88"/>
    <p:sldId id="380" r:id="rId89"/>
    <p:sldId id="354" r:id="rId90"/>
    <p:sldId id="355" r:id="rId91"/>
    <p:sldId id="381" r:id="rId92"/>
    <p:sldId id="356" r:id="rId93"/>
    <p:sldId id="357" r:id="rId94"/>
    <p:sldId id="358" r:id="rId95"/>
    <p:sldId id="359" r:id="rId96"/>
    <p:sldId id="361" r:id="rId97"/>
    <p:sldId id="383" r:id="rId98"/>
    <p:sldId id="360" r:id="rId99"/>
    <p:sldId id="362" r:id="rId100"/>
    <p:sldId id="363" r:id="rId101"/>
    <p:sldId id="364" r:id="rId102"/>
    <p:sldId id="365" r:id="rId103"/>
    <p:sldId id="366" r:id="rId104"/>
    <p:sldId id="367" r:id="rId105"/>
    <p:sldId id="384" r:id="rId106"/>
    <p:sldId id="368" r:id="rId107"/>
    <p:sldId id="369" r:id="rId108"/>
    <p:sldId id="370" r:id="rId109"/>
    <p:sldId id="372" r:id="rId110"/>
    <p:sldId id="374" r:id="rId111"/>
    <p:sldId id="375" r:id="rId112"/>
    <p:sldId id="376" r:id="rId113"/>
    <p:sldId id="377" r:id="rId114"/>
    <p:sldId id="387" r:id="rId115"/>
    <p:sldId id="389" r:id="rId116"/>
    <p:sldId id="390" r:id="rId117"/>
    <p:sldId id="391" r:id="rId118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1380" y="5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117" Type="http://schemas.openxmlformats.org/officeDocument/2006/relationships/slide" Target="slides/slide116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112" Type="http://schemas.openxmlformats.org/officeDocument/2006/relationships/slide" Target="slides/slide111.xml"/><Relationship Id="rId16" Type="http://schemas.openxmlformats.org/officeDocument/2006/relationships/slide" Target="slides/slide15.xml"/><Relationship Id="rId107" Type="http://schemas.openxmlformats.org/officeDocument/2006/relationships/slide" Target="slides/slide106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113" Type="http://schemas.openxmlformats.org/officeDocument/2006/relationships/slide" Target="slides/slide112.xml"/><Relationship Id="rId118" Type="http://schemas.openxmlformats.org/officeDocument/2006/relationships/slide" Target="slides/slide117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59" Type="http://schemas.openxmlformats.org/officeDocument/2006/relationships/slide" Target="slides/slide58.xml"/><Relationship Id="rId103" Type="http://schemas.openxmlformats.org/officeDocument/2006/relationships/slide" Target="slides/slide102.xml"/><Relationship Id="rId108" Type="http://schemas.openxmlformats.org/officeDocument/2006/relationships/slide" Target="slides/slide107.xml"/><Relationship Id="rId54" Type="http://schemas.openxmlformats.org/officeDocument/2006/relationships/slide" Target="slides/slide53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49" Type="http://schemas.openxmlformats.org/officeDocument/2006/relationships/slide" Target="slides/slide48.xml"/><Relationship Id="rId114" Type="http://schemas.openxmlformats.org/officeDocument/2006/relationships/slide" Target="slides/slide113.xml"/><Relationship Id="rId119" Type="http://schemas.openxmlformats.org/officeDocument/2006/relationships/presProps" Target="presProps.xml"/><Relationship Id="rId44" Type="http://schemas.openxmlformats.org/officeDocument/2006/relationships/slide" Target="slides/slide43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109" Type="http://schemas.openxmlformats.org/officeDocument/2006/relationships/slide" Target="slides/slide10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slide" Target="slides/slide103.xml"/><Relationship Id="rId120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110" Type="http://schemas.openxmlformats.org/officeDocument/2006/relationships/slide" Target="slides/slide109.xml"/><Relationship Id="rId115" Type="http://schemas.openxmlformats.org/officeDocument/2006/relationships/slide" Target="slides/slide11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slide" Target="slides/slide104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121" Type="http://schemas.openxmlformats.org/officeDocument/2006/relationships/theme" Target="theme/theme1.xml"/><Relationship Id="rId3" Type="http://schemas.openxmlformats.org/officeDocument/2006/relationships/slide" Target="slides/slide2.xml"/><Relationship Id="rId25" Type="http://schemas.openxmlformats.org/officeDocument/2006/relationships/slide" Target="slides/slide24.xml"/><Relationship Id="rId46" Type="http://schemas.openxmlformats.org/officeDocument/2006/relationships/slide" Target="slides/slide45.xml"/><Relationship Id="rId67" Type="http://schemas.openxmlformats.org/officeDocument/2006/relationships/slide" Target="slides/slide66.xml"/><Relationship Id="rId116" Type="http://schemas.openxmlformats.org/officeDocument/2006/relationships/slide" Target="slides/slide11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62" Type="http://schemas.openxmlformats.org/officeDocument/2006/relationships/slide" Target="slides/slide61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111" Type="http://schemas.openxmlformats.org/officeDocument/2006/relationships/slide" Target="slides/slide110.xml"/><Relationship Id="rId15" Type="http://schemas.openxmlformats.org/officeDocument/2006/relationships/slide" Target="slides/slide14.xml"/><Relationship Id="rId36" Type="http://schemas.openxmlformats.org/officeDocument/2006/relationships/slide" Target="slides/slide35.xml"/><Relationship Id="rId57" Type="http://schemas.openxmlformats.org/officeDocument/2006/relationships/slide" Target="slides/slide56.xml"/><Relationship Id="rId106" Type="http://schemas.openxmlformats.org/officeDocument/2006/relationships/slide" Target="slides/slide105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52" Type="http://schemas.openxmlformats.org/officeDocument/2006/relationships/slide" Target="slides/slide51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122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B6E49-1D8A-4F37-9668-6D5089FC1EF5}" type="datetimeFigureOut">
              <a:rPr lang="ru-RU" smtClean="0"/>
              <a:pPr/>
              <a:t>16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0F053-517C-447F-A2F7-2AA19A1EF89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B6E49-1D8A-4F37-9668-6D5089FC1EF5}" type="datetimeFigureOut">
              <a:rPr lang="ru-RU" smtClean="0"/>
              <a:pPr/>
              <a:t>16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0F053-517C-447F-A2F7-2AA19A1EF89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B6E49-1D8A-4F37-9668-6D5089FC1EF5}" type="datetimeFigureOut">
              <a:rPr lang="ru-RU" smtClean="0"/>
              <a:pPr/>
              <a:t>16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0F053-517C-447F-A2F7-2AA19A1EF89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B6E49-1D8A-4F37-9668-6D5089FC1EF5}" type="datetimeFigureOut">
              <a:rPr lang="ru-RU" smtClean="0"/>
              <a:pPr/>
              <a:t>16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0F053-517C-447F-A2F7-2AA19A1EF89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B6E49-1D8A-4F37-9668-6D5089FC1EF5}" type="datetimeFigureOut">
              <a:rPr lang="ru-RU" smtClean="0"/>
              <a:pPr/>
              <a:t>16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0F053-517C-447F-A2F7-2AA19A1EF89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B6E49-1D8A-4F37-9668-6D5089FC1EF5}" type="datetimeFigureOut">
              <a:rPr lang="ru-RU" smtClean="0"/>
              <a:pPr/>
              <a:t>16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0F053-517C-447F-A2F7-2AA19A1EF89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B6E49-1D8A-4F37-9668-6D5089FC1EF5}" type="datetimeFigureOut">
              <a:rPr lang="ru-RU" smtClean="0"/>
              <a:pPr/>
              <a:t>16.03.2025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0F053-517C-447F-A2F7-2AA19A1EF89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B6E49-1D8A-4F37-9668-6D5089FC1EF5}" type="datetimeFigureOut">
              <a:rPr lang="ru-RU" smtClean="0"/>
              <a:pPr/>
              <a:t>16.03.2025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0F053-517C-447F-A2F7-2AA19A1EF89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B6E49-1D8A-4F37-9668-6D5089FC1EF5}" type="datetimeFigureOut">
              <a:rPr lang="ru-RU" smtClean="0"/>
              <a:pPr/>
              <a:t>16.03.2025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0F053-517C-447F-A2F7-2AA19A1EF89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B6E49-1D8A-4F37-9668-6D5089FC1EF5}" type="datetimeFigureOut">
              <a:rPr lang="ru-RU" smtClean="0"/>
              <a:pPr/>
              <a:t>16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0F053-517C-447F-A2F7-2AA19A1EF89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CB6E49-1D8A-4F37-9668-6D5089FC1EF5}" type="datetimeFigureOut">
              <a:rPr lang="ru-RU" smtClean="0"/>
              <a:pPr/>
              <a:t>16.03.2025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40F053-517C-447F-A2F7-2AA19A1EF89C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6CB6E49-1D8A-4F37-9668-6D5089FC1EF5}" type="datetimeFigureOut">
              <a:rPr lang="ru-RU" smtClean="0"/>
              <a:pPr/>
              <a:t>16.03.2025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040F053-517C-447F-A2F7-2AA19A1EF89C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2.xml"/></Relationships>
</file>

<file path=ppt/slides/_rels/slide10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7.bin"/></Relationships>
</file>

<file path=ppt/slides/_rels/slide1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/Relationships>
</file>

<file path=ppt/slides/_rels/slide1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0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http://www.chem.msu.su/rus/school/zhukov1/Image1043.gif" TargetMode="External"/><Relationship Id="rId2" Type="http://schemas.openxmlformats.org/officeDocument/2006/relationships/image" Target="../media/image24.gi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gi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3.bin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wmf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3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42910" y="1000108"/>
            <a:ext cx="7772400" cy="1470025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</a:rPr>
              <a:t>V </a:t>
            </a:r>
            <a:r>
              <a:rPr lang="ru-RU" dirty="0">
                <a:solidFill>
                  <a:srgbClr val="FF0000"/>
                </a:solidFill>
              </a:rPr>
              <a:t>А </a:t>
            </a:r>
            <a:r>
              <a:rPr lang="ru-RU" dirty="0" err="1">
                <a:solidFill>
                  <a:srgbClr val="FF0000"/>
                </a:solidFill>
              </a:rPr>
              <a:t>група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71604" y="2786058"/>
            <a:ext cx="6500858" cy="2500330"/>
          </a:xfrm>
        </p:spPr>
        <p:txBody>
          <a:bodyPr>
            <a:noAutofit/>
          </a:bodyPr>
          <a:lstStyle/>
          <a:p>
            <a:r>
              <a:rPr lang="ru-RU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N (</a:t>
            </a:r>
            <a:r>
              <a:rPr lang="ru-RU" sz="40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нітроген</a:t>
            </a:r>
            <a:r>
              <a:rPr lang="ru-RU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), 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P</a:t>
            </a:r>
            <a:r>
              <a:rPr lang="ru-RU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(фосфор), </a:t>
            </a:r>
            <a:endParaRPr lang="en-US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  <a:p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As</a:t>
            </a:r>
            <a:r>
              <a:rPr lang="ru-RU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(</a:t>
            </a:r>
            <a:r>
              <a:rPr lang="ru-RU" sz="40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арсен</a:t>
            </a:r>
            <a:r>
              <a:rPr lang="ru-RU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), 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Sb </a:t>
            </a:r>
            <a:r>
              <a:rPr lang="ru-RU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(</a:t>
            </a:r>
            <a:r>
              <a:rPr lang="ru-RU" sz="40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стибій</a:t>
            </a:r>
            <a:r>
              <a:rPr lang="ru-RU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)</a:t>
            </a:r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,</a:t>
            </a:r>
            <a:r>
              <a:rPr lang="ru-RU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</a:t>
            </a:r>
            <a:endParaRPr lang="en-US" sz="40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  <a:p>
            <a:r>
              <a:rPr lang="en-US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Bi </a:t>
            </a:r>
            <a:r>
              <a:rPr lang="ru-RU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(</a:t>
            </a:r>
            <a:r>
              <a:rPr lang="ru-RU" sz="40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бісмут</a:t>
            </a:r>
            <a:r>
              <a:rPr lang="ru-RU" sz="40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25440" y="23019"/>
            <a:ext cx="8229600" cy="1143000"/>
          </a:xfrm>
        </p:spPr>
        <p:txBody>
          <a:bodyPr>
            <a:normAutofit/>
          </a:bodyPr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мисловості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052736"/>
            <a:ext cx="8229600" cy="2767038"/>
          </a:xfrm>
        </p:spPr>
        <p:txBody>
          <a:bodyPr>
            <a:normAutofit/>
          </a:bodyPr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борот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акці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сутн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аталізатор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лев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аліз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мішко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люміні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алі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,</a:t>
            </a:r>
          </a:p>
          <a:p>
            <a:pPr algn="just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10–100 МПа,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00–600ºС:</a:t>
            </a:r>
          </a:p>
          <a:p>
            <a:pPr algn="ctr">
              <a:buNone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H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⇄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2NH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, ∆</a:t>
            </a:r>
            <a:r>
              <a:rPr lang="ru-RU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Η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˚ = –92,4 кДж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D82D7D08-6E3A-0D0F-EBCD-2D080759B166}"/>
              </a:ext>
            </a:extLst>
          </p:cNvPr>
          <p:cNvSpPr txBox="1">
            <a:spLocks/>
          </p:cNvSpPr>
          <p:nvPr/>
        </p:nvSpPr>
        <p:spPr>
          <a:xfrm>
            <a:off x="251520" y="3829790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NH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лабораторії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5" name="Содержимое 2">
            <a:extLst>
              <a:ext uri="{FF2B5EF4-FFF2-40B4-BE49-F238E27FC236}">
                <a16:creationId xmlns:a16="http://schemas.microsoft.com/office/drawing/2014/main" id="{68350DF1-B12D-EE74-E5CA-B07B74F5089C}"/>
              </a:ext>
            </a:extLst>
          </p:cNvPr>
          <p:cNvSpPr txBox="1">
            <a:spLocks/>
          </p:cNvSpPr>
          <p:nvPr/>
        </p:nvSpPr>
        <p:spPr>
          <a:xfrm>
            <a:off x="457200" y="4831587"/>
            <a:ext cx="8229600" cy="16127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buFont typeface="Arial" pitchFamily="34" charset="0"/>
              <a:buNone/>
            </a:pP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en-US" sz="4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 + KOH = KCl + NH</a:t>
            </a:r>
            <a:r>
              <a:rPr lang="en-US" sz="4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 + H</a:t>
            </a:r>
            <a:r>
              <a:rPr lang="en-US" sz="4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;</a:t>
            </a:r>
            <a:endParaRPr lang="ru-RU" sz="4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r>
              <a:rPr lang="ru-RU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sz="4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СО</a:t>
            </a:r>
            <a:r>
              <a:rPr lang="ru-RU" sz="4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H</a:t>
            </a:r>
            <a:r>
              <a:rPr lang="ru-RU" sz="4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 + СО</a:t>
            </a:r>
            <a:r>
              <a:rPr lang="ru-RU" sz="4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 + H</a:t>
            </a:r>
            <a:r>
              <a:rPr lang="ru-RU" sz="4000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4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 (+3)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алогенідн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мплекси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</a:p>
          <a:p>
            <a:pPr>
              <a:buNone/>
            </a:pP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лабк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н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Br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Br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ол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для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епульпац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уба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дал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ерва)</a:t>
            </a: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ксид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стибію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(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III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) 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явля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яскрав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раже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фотер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 (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Sb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aOH + 3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2Na[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алогенводнев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х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так само як і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я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ення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мплекс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2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+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оксид</a:t>
            </a:r>
            <a:r>
              <a:rPr lang="ru-RU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ибію</a:t>
            </a:r>
            <a:r>
              <a:rPr lang="ru-RU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II</a:t>
            </a:r>
            <a:r>
              <a:rPr lang="ru-RU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sz="36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6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en-US" sz="3600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36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ru-RU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1214422"/>
            <a:ext cx="8929718" cy="4911741"/>
          </a:xfrm>
        </p:spPr>
        <p:txBody>
          <a:bodyPr>
            <a:normAutofit lnSpcReduction="10000"/>
          </a:bodyPr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ю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гляд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лог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осаду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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фотерни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я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>
              <a:buNone/>
            </a:pPr>
            <a:r>
              <a:rPr lang="en-US" sz="3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SbCl</a:t>
            </a:r>
            <a:r>
              <a:rPr lang="en-US" sz="31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NaOH +(</a:t>
            </a:r>
            <a:r>
              <a:rPr lang="en-US" sz="31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sz="3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3)H</a:t>
            </a:r>
            <a:r>
              <a:rPr lang="en-US" sz="31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Sb</a:t>
            </a:r>
            <a:r>
              <a:rPr lang="en-US" sz="31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31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en-US" sz="31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sz="3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sz="31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3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</a:t>
            </a:r>
            <a:r>
              <a:rPr lang="en-US" sz="31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NaCl</a:t>
            </a:r>
            <a:endParaRPr lang="ru-RU" sz="31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оліз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Sb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йд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вом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тупенями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дальши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ння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ОН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 на хлорид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нтимоніл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воду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⇄ Н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SbОН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ОН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⇄ Н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ОН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 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		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ОН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  →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ОCl↓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смуту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е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я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од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але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иль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х :</a:t>
            </a:r>
          </a:p>
          <a:p>
            <a:pPr algn="ctr">
              <a:buNone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N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Bi(N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ся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снов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</a:t>
            </a: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рмічни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ння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ат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смут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I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:</a:t>
            </a:r>
          </a:p>
          <a:p>
            <a:pPr algn="ctr">
              <a:buNone/>
            </a:pP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оксид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смуту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II) Bi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снова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уж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лабк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ражени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фотерни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я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NaOH + Bi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Bi(OH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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Na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ол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п'яті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вніст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олізую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ююч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стійк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снов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ол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щ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ю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ення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олей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смутил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⇄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O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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2Н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ксид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Е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                  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                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    </a:t>
            </a:r>
            <a:endParaRPr lang="en-US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endParaRPr lang="en-US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рміч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ійкіс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адає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л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силюються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ідпалю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апір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сип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endParaRPr lang="en-US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endParaRPr lang="en-US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endParaRPr lang="en-US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cxnSp>
        <p:nvCxnSpPr>
          <p:cNvPr id="5" name="Прямая со стрелкой 4"/>
          <p:cNvCxnSpPr/>
          <p:nvPr/>
        </p:nvCxnSpPr>
        <p:spPr>
          <a:xfrm>
            <a:off x="714348" y="2500306"/>
            <a:ext cx="6072230" cy="1588"/>
          </a:xfrm>
          <a:prstGeom prst="straightConnector1">
            <a:avLst/>
          </a:prstGeom>
          <a:ln w="28575">
            <a:tailEnd type="arrow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рсену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V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1600200"/>
            <a:ext cx="8715436" cy="4525963"/>
          </a:xfrm>
        </p:spPr>
        <p:txBody>
          <a:bodyPr>
            <a:norm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щ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315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en-US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з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бережни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я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мператур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28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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0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As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рсенатна</a:t>
            </a:r>
            <a:r>
              <a:rPr lang="ru-RU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</a:t>
            </a:r>
            <a:r>
              <a:rPr lang="en-U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36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ru-RU" sz="36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ru-RU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142984"/>
            <a:ext cx="8472518" cy="5500726"/>
          </a:xfrm>
        </p:spPr>
        <p:txBody>
          <a:bodyPr>
            <a:normAutofit fontScale="47500" lnSpcReduction="20000"/>
          </a:bodyPr>
          <a:lstStyle/>
          <a:p>
            <a:pPr algn="ctr">
              <a:buNone/>
            </a:pPr>
            <a:endParaRPr lang="ru-RU" sz="6700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sz="7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</a:t>
            </a:r>
            <a:r>
              <a:rPr lang="ru-RU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6,3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sz="7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</a:t>
            </a:r>
            <a:r>
              <a:rPr lang="ru-RU" sz="7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sz="7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</a:t>
            </a:r>
            <a:r>
              <a:rPr lang="ru-RU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1,2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sz="7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</a:t>
            </a:r>
            <a:r>
              <a:rPr lang="ru-RU" sz="7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sz="7000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</a:t>
            </a:r>
            <a:r>
              <a:rPr lang="ru-RU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3,2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sz="7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</a:t>
            </a:r>
            <a:r>
              <a:rPr lang="ru-RU" sz="7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2</a:t>
            </a:r>
            <a:endParaRPr lang="en-US" sz="7000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sz="7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лабкі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7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ні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7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endParaRPr lang="ru-RU" sz="7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sz="7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</a:t>
            </a:r>
            <a:r>
              <a:rPr lang="ru-RU" sz="7000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H</a:t>
            </a:r>
            <a:r>
              <a:rPr lang="ru-RU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7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ru-RU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/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7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ru-RU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= +0,56 В):</a:t>
            </a:r>
          </a:p>
          <a:p>
            <a:pPr algn="ctr">
              <a:buNone/>
            </a:pPr>
            <a:endParaRPr lang="ru-RU" sz="7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KI + H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⇄ H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I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K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pPr>
              <a:buNone/>
            </a:pPr>
            <a:endParaRPr lang="ru-RU" sz="7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sz="7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r>
              <a:rPr lang="ru-RU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  <a:endParaRPr lang="en-US" sz="7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NO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→ NO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O + 2H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7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en-US" sz="7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sz="7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endParaRPr lang="en-US" sz="35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 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3648" y="160337"/>
            <a:ext cx="8229600" cy="1143000"/>
          </a:xfrm>
        </p:spPr>
        <p:txBody>
          <a:bodyPr>
            <a:normAutofit/>
          </a:bodyPr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ибію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V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3648" y="1132557"/>
            <a:ext cx="8229600" cy="3952628"/>
          </a:xfrm>
        </p:spPr>
        <p:txBody>
          <a:bodyPr>
            <a:normAutofit/>
          </a:bodyPr>
          <a:lstStyle/>
          <a:p>
            <a:pPr marL="0" indent="342900" algn="just">
              <a:buNone/>
            </a:pP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ний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оксид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йог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од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а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акці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ення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мішаног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оксид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ур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I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V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 Sb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2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е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Sb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а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луг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юю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оксокомплекс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aOH + 5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→ 2Na[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OH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1187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971977"/>
              </p:ext>
            </p:extLst>
          </p:nvPr>
        </p:nvGraphicFramePr>
        <p:xfrm>
          <a:off x="3995936" y="2769146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769146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Содержимое 2">
            <a:extLst>
              <a:ext uri="{FF2B5EF4-FFF2-40B4-BE49-F238E27FC236}">
                <a16:creationId xmlns:a16="http://schemas.microsoft.com/office/drawing/2014/main" id="{06B56A00-96C8-25BB-FD34-BA7C0FCEC0F7}"/>
              </a:ext>
            </a:extLst>
          </p:cNvPr>
          <p:cNvSpPr txBox="1">
            <a:spLocks/>
          </p:cNvSpPr>
          <p:nvPr/>
        </p:nvSpPr>
        <p:spPr>
          <a:xfrm>
            <a:off x="251520" y="5006023"/>
            <a:ext cx="8229600" cy="16847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ують S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неводненням антимонатної кислоти :</a:t>
            </a:r>
          </a:p>
          <a:p>
            <a:pPr algn="ctr">
              <a:buFont typeface="Arial" pitchFamily="34" charset="0"/>
              <a:buNone/>
            </a:pP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1640" y="0"/>
            <a:ext cx="8229600" cy="1143000"/>
          </a:xfrm>
        </p:spPr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нтимонатна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en-US" b="1" i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88568" y="980729"/>
            <a:ext cx="8229600" cy="3600400"/>
          </a:xfrm>
        </p:spPr>
        <p:txBody>
          <a:bodyPr>
            <a:norm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мов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рмула</a:t>
            </a: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лення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левог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ибі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ентровано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азотною кислотою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Sb + 2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Sb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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б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олізо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Sb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(5+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→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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0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4" name="Содержимое 2">
            <a:extLst>
              <a:ext uri="{FF2B5EF4-FFF2-40B4-BE49-F238E27FC236}">
                <a16:creationId xmlns:a16="http://schemas.microsoft.com/office/drawing/2014/main" id="{577BDB8D-FC96-0906-7722-3CE8C366EF45}"/>
              </a:ext>
            </a:extLst>
          </p:cNvPr>
          <p:cNvSpPr txBox="1">
            <a:spLocks/>
          </p:cNvSpPr>
          <p:nvPr/>
        </p:nvSpPr>
        <p:spPr>
          <a:xfrm>
            <a:off x="457200" y="4581129"/>
            <a:ext cx="8229600" cy="1756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нтимонати (стибати) існують у формі гексагідроксостибат-іонів [Sb(OH)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  <a:r>
              <a:rPr lang="ru-RU" baseline="30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Font typeface="Arial" pitchFamily="34" charset="0"/>
              <a:buNone/>
            </a:pP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en-US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2NaOH +(5–</a:t>
            </a:r>
            <a:r>
              <a:rPr lang="en-US" i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H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⇄ 2Na[Sb(OH)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Хімічн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ніаку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4NO + 6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CuO           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Cu + 3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⇄ 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·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⇄ 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OH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‑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graphicFrame>
        <p:nvGraphicFramePr>
          <p:cNvPr id="3276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24697"/>
              </p:ext>
            </p:extLst>
          </p:nvPr>
        </p:nvGraphicFramePr>
        <p:xfrm>
          <a:off x="2708275" y="2276475"/>
          <a:ext cx="1089025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66400" progId="Equation.DSMT4">
                  <p:embed/>
                </p:oleObj>
              </mc:Choice>
              <mc:Fallback>
                <p:oleObj name="Equation" r:id="rId2" imgW="76176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275" y="2276475"/>
                        <a:ext cx="1089025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3131840" y="2852936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2852936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>
            <a:extLst>
              <a:ext uri="{FF2B5EF4-FFF2-40B4-BE49-F238E27FC236}">
                <a16:creationId xmlns:a16="http://schemas.microsoft.com/office/drawing/2014/main" id="{2DBF118A-32FC-F5BC-C373-38F5D4350DF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25185"/>
              </p:ext>
            </p:extLst>
          </p:nvPr>
        </p:nvGraphicFramePr>
        <p:xfrm>
          <a:off x="4114800" y="22098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14800" y="22098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244C33E-9BE0-780E-C2B1-7B73F108BC26}"/>
              </a:ext>
            </a:extLst>
          </p:cNvPr>
          <p:cNvSpPr txBox="1"/>
          <p:nvPr/>
        </p:nvSpPr>
        <p:spPr>
          <a:xfrm>
            <a:off x="2771095" y="2209800"/>
            <a:ext cx="838944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uk-UA" sz="1600" dirty="0"/>
              <a:t>каталіз</a:t>
            </a:r>
            <a:endParaRPr lang="x-none" sz="1600" dirty="0"/>
          </a:p>
        </p:txBody>
      </p:sp>
    </p:spTree>
  </p:cSld>
  <p:clrMapOvr>
    <a:masterClrMapping/>
  </p:clrMapOvr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60337"/>
            <a:ext cx="8229600" cy="1143000"/>
          </a:xfrm>
        </p:spPr>
        <p:txBody>
          <a:bodyPr>
            <a:normAutofit/>
          </a:bodyPr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смуту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V) Bi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326857"/>
            <a:ext cx="8401080" cy="1310055"/>
          </a:xfrm>
        </p:spPr>
        <p:txBody>
          <a:bodyPr/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ж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заємодіє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Bi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озоном 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→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pPr algn="just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>
              <a:buNone/>
            </a:pP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4" name="Содержимое 2">
            <a:extLst>
              <a:ext uri="{FF2B5EF4-FFF2-40B4-BE49-F238E27FC236}">
                <a16:creationId xmlns:a16="http://schemas.microsoft.com/office/drawing/2014/main" id="{F15B5415-2570-4E0F-259F-90CAA7BDB513}"/>
              </a:ext>
            </a:extLst>
          </p:cNvPr>
          <p:cNvSpPr txBox="1">
            <a:spLocks/>
          </p:cNvSpPr>
          <p:nvPr/>
        </p:nvSpPr>
        <p:spPr>
          <a:xfrm>
            <a:off x="179512" y="2636912"/>
            <a:ext cx="8229600" cy="2836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уже погано розчиняється у воді, при нагріванні розкладається з поступовим відщепленням кисню :</a:t>
            </a:r>
          </a:p>
          <a:p>
            <a:pPr algn="ctr">
              <a:buFont typeface="Arial" pitchFamily="34" charset="0"/>
              <a:buNone/>
            </a:pP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	</a:t>
            </a:r>
          </a:p>
          <a:p>
            <a:pPr algn="ctr">
              <a:buFont typeface="Arial" pitchFamily="34" charset="0"/>
              <a:buNone/>
            </a:pP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uk-UA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+5)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смутата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ля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сто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пис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мовн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рмулу M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2NaBi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NaOH + 2Br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2NaBi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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4NaBr + 3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луж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лав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смута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иль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лювач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Mn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NaBi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6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2HM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Bi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Na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7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graphicFrame>
        <p:nvGraphicFramePr>
          <p:cNvPr id="120834" name="Object 2"/>
          <p:cNvGraphicFramePr>
            <a:graphicFrameLocks noChangeAspect="1"/>
          </p:cNvGraphicFramePr>
          <p:nvPr/>
        </p:nvGraphicFramePr>
        <p:xfrm>
          <a:off x="3995936" y="3284984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3284984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en-US" sz="4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3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← Sb</a:t>
            </a:r>
            <a:r>
              <a:rPr lang="en-US" sz="4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3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← Bi</a:t>
            </a:r>
            <a:r>
              <a:rPr lang="en-US" sz="4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3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лювальні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силюються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en-US" sz="4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5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Sb</a:t>
            </a:r>
            <a:r>
              <a:rPr lang="en-US" sz="4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5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Bi</a:t>
            </a:r>
            <a:r>
              <a:rPr lang="en-US" sz="4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5</a:t>
            </a:r>
            <a:endParaRPr lang="ru-RU" sz="4000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люваль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силюються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cxnSp>
        <p:nvCxnSpPr>
          <p:cNvPr id="5" name="Прямая со стрелкой 4"/>
          <p:cNvCxnSpPr/>
          <p:nvPr/>
        </p:nvCxnSpPr>
        <p:spPr>
          <a:xfrm rot="10800000">
            <a:off x="2428860" y="2285992"/>
            <a:ext cx="3643338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>
            <a:off x="2594074" y="3573016"/>
            <a:ext cx="3929090" cy="1588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-99392"/>
            <a:ext cx="8229600" cy="1143000"/>
          </a:xfrm>
        </p:spPr>
        <p:txBody>
          <a:bodyPr/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ульфіди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79512" y="836713"/>
            <a:ext cx="8856984" cy="3456384"/>
          </a:xfrm>
        </p:spPr>
        <p:txBody>
          <a:bodyPr>
            <a:normAutofit lnSpcReduction="10000"/>
          </a:bodyPr>
          <a:lstStyle/>
          <a:p>
            <a:pPr marL="0" indent="0"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 + 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↓ +</a:t>
            </a: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2N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Н</a:t>
            </a:r>
          </a:p>
          <a:p>
            <a:pPr marL="0" indent="0"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N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 + 8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↓ + 16N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Н</a:t>
            </a:r>
          </a:p>
          <a:p>
            <a:pPr marL="0" indent="0"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 = 2NaAs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 = 2N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(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 = 2(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</a:t>
            </a:r>
          </a:p>
          <a:p>
            <a:pPr marL="0" indent="0"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                    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іоарсенат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нію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.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4" name="Содержимое 2">
            <a:extLst>
              <a:ext uri="{FF2B5EF4-FFF2-40B4-BE49-F238E27FC236}">
                <a16:creationId xmlns:a16="http://schemas.microsoft.com/office/drawing/2014/main" id="{3CEE7379-2A78-CF33-2F7D-4C909539EC32}"/>
              </a:ext>
            </a:extLst>
          </p:cNvPr>
          <p:cNvSpPr txBox="1">
            <a:spLocks/>
          </p:cNvSpPr>
          <p:nvPr/>
        </p:nvSpPr>
        <p:spPr>
          <a:xfrm>
            <a:off x="215516" y="4077072"/>
            <a:ext cx="8784976" cy="24048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/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   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 основний, не розчиняються в 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/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ульфіди розчиняються в концентрованій азотній кислоті : </a:t>
            </a:r>
          </a:p>
          <a:p>
            <a:pPr algn="ctr">
              <a:buFont typeface="Arial" pitchFamily="34" charset="0"/>
              <a:buNone/>
            </a:pP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Аs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 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0НN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Н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6Н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sО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0NO + 15Н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О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Використання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u-RU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Н</a:t>
            </a:r>
            <a:r>
              <a:rPr lang="en-US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роген</a:t>
            </a:r>
            <a:endParaRPr lang="ru-RU" b="1" i="1" u="sng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  <a:p>
            <a:pPr marL="0" indent="0">
              <a:buNone/>
            </a:pPr>
            <a:r>
              <a:rPr lang="ru-RU" dirty="0">
                <a:latin typeface="Arial Narrow" panose="020B0606020202030204" pitchFamily="34" charset="0"/>
              </a:rPr>
              <a:t>•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Азот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ов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як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нертн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ередовищ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наприклад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ранспортуван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палив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). </a:t>
            </a:r>
          </a:p>
          <a:p>
            <a:pPr marL="0" indent="0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• 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ра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ов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у п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ротех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ц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.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ри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ротолуол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(ТНТ) – 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ом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бух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к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. </a:t>
            </a:r>
          </a:p>
          <a:p>
            <a:pPr marL="0" indent="0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• Амо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а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обмежен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ов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у медици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ля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поверн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людин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д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омост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. 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  <a:p>
            <a:pPr marL="0" indent="0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•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рат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кислота –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уж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широк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жива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полук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у р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знома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галузя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д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яльност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людини</a:t>
            </a:r>
            <a:r>
              <a:rPr lang="ru-RU" b="1" dirty="0">
                <a:latin typeface="Arial Narrow" panose="020B0606020202030204" pitchFamily="34" charset="0"/>
              </a:rPr>
              <a:t>.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ання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Фосфор</a:t>
            </a:r>
          </a:p>
          <a:p>
            <a:pPr marL="0" indent="0">
              <a:buNone/>
            </a:pPr>
            <a:r>
              <a:rPr lang="ru-RU" dirty="0">
                <a:latin typeface="Arial Narrow" panose="020B0606020202030204" pitchFamily="34" charset="0"/>
              </a:rPr>
              <a:t>•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Черво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фосфор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ов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робницт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рник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боков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поверх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коробки).</a:t>
            </a:r>
          </a:p>
          <a:p>
            <a:pPr marL="0" indent="0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•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Фосфа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ов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для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пом’якш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води;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зокрем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вон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ходя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до склад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праль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порошк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. </a:t>
            </a:r>
          </a:p>
          <a:p>
            <a:pPr marL="0" indent="0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•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акож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фосфа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ов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як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пасиватор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для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захист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метал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короз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ї. </a:t>
            </a:r>
          </a:p>
          <a:p>
            <a:pPr marL="0" indent="0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•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еред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фосфорорга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ч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полу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є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багат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сильн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отруй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речови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щ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знаходя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а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боротьб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з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шк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ника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78903845"/>
      </p:ext>
    </p:extLst>
  </p:cSld>
  <p:clrMapOvr>
    <a:masterClrMapping/>
  </p:clrMapOvr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ання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u-RU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Арсен</a:t>
            </a:r>
          </a:p>
          <a:p>
            <a:pPr marL="0" indent="0">
              <a:buNone/>
            </a:pPr>
            <a:r>
              <a:rPr lang="ru-RU" dirty="0">
                <a:latin typeface="Arial Narrow" panose="020B0606020202030204" pitchFamily="34" charset="0"/>
              </a:rPr>
              <a:t>•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полук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арсен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ов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нап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про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нико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й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ех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ц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. 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  <a:p>
            <a:pPr marL="0" indent="0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•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уж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незнач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дозах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арсе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входить до склад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еяк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пециф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ч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л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к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. </a:t>
            </a:r>
          </a:p>
          <a:p>
            <a:pPr marL="0" indent="0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•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Числен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отруй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полук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арсен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ов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як герб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цид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бойо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отруй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полук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. </a:t>
            </a:r>
          </a:p>
          <a:p>
            <a:pPr marL="0" indent="0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•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анал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ич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й х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м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ї 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ома так звана «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какод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лов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реакц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я» н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ацета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, у як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й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утворю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пох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не радикал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какод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л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– ·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As(C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2</a:t>
            </a: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23831924"/>
      </p:ext>
    </p:extLst>
  </p:cSld>
  <p:clrMapOvr>
    <a:masterClrMapping/>
  </p:clrMapOvr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uk-UA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ання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10000"/>
          </a:bodyPr>
          <a:lstStyle/>
          <a:p>
            <a:pPr marL="0" indent="0">
              <a:buNone/>
            </a:pPr>
            <a:r>
              <a:rPr lang="ru-RU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тиб</a:t>
            </a:r>
            <a:r>
              <a:rPr lang="en-US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й</a:t>
            </a:r>
          </a:p>
          <a:p>
            <a:pPr marL="0" indent="0">
              <a:buNone/>
            </a:pPr>
            <a:r>
              <a:rPr lang="ru-RU" b="1" dirty="0">
                <a:latin typeface="Arial Narrow" panose="020B0606020202030204" pitchFamily="34" charset="0"/>
              </a:rPr>
              <a:t>•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тиб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й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знаходи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а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нап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про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нико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й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ехн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ц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. </a:t>
            </a:r>
            <a:endParaRPr lang="uk-UA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anose="020B0606020202030204" pitchFamily="34" charset="0"/>
            </a:endParaRPr>
          </a:p>
          <a:p>
            <a:pPr marL="0" indent="0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•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ходить до склад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ажливог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сплаву «баб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т». </a:t>
            </a:r>
          </a:p>
          <a:p>
            <a:pPr marL="0" indent="0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• Оксид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тиб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ю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користов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робницт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огнетри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. </a:t>
            </a:r>
          </a:p>
          <a:p>
            <a:pPr marL="0" indent="0">
              <a:buNone/>
            </a:pPr>
            <a:r>
              <a:rPr lang="ru-RU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Б</a:t>
            </a:r>
            <a:r>
              <a:rPr lang="en-US" b="1" i="1" u="sng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b="1" i="1" u="sng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мут</a:t>
            </a:r>
          </a:p>
          <a:p>
            <a:pPr marL="0" indent="0">
              <a:buNone/>
            </a:pPr>
            <a:r>
              <a:rPr lang="ru-RU" b="1" dirty="0">
                <a:latin typeface="Arial Narrow" panose="020B0606020202030204" pitchFamily="34" charset="0"/>
              </a:rPr>
              <a:t>•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Метал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ч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б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мут входить до склад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еяк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спла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 як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легуюч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компонент. </a:t>
            </a:r>
          </a:p>
          <a:p>
            <a:pPr marL="0" indent="0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• Б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смут є компонентом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числе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исокотемператур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надпро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д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 сплав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anose="020B0606020202030204" pitchFamily="34" charset="0"/>
              </a:rPr>
              <a:t>в. </a:t>
            </a:r>
          </a:p>
        </p:txBody>
      </p:sp>
    </p:spTree>
    <p:extLst>
      <p:ext uri="{BB962C8B-B14F-4D97-AF65-F5344CB8AC3E}">
        <p14:creationId xmlns:p14="http://schemas.microsoft.com/office/powerpoint/2010/main" val="52620747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Хімічн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ніаку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1600200"/>
            <a:ext cx="8929718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AlCl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Al(OH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↓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 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Fe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2Fe(OH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↓ +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Na = 2Na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 + 3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ид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трі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;</a:t>
            </a:r>
          </a:p>
          <a:p>
            <a:pPr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2Na = Na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 + 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мід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трію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;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2Na = 2Na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ід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трію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Хімічн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властивост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амоніаку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uSO</a:t>
            </a:r>
            <a:r>
              <a:rPr lang="de-DE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 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NH</a:t>
            </a:r>
            <a:r>
              <a:rPr lang="de-DE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[</a:t>
            </a:r>
            <a:r>
              <a:rPr lang="de-DE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u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NH</a:t>
            </a:r>
            <a:r>
              <a:rPr lang="de-DE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de-DE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de-DE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SO</a:t>
            </a:r>
            <a:r>
              <a:rPr lang="de-DE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g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[Hg(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(N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KMn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9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5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Mn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K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;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F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F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F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8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Cl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6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 + 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I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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ол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нію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іддаю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оліз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ворююч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ередовищ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⇄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·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</a:p>
          <a:p>
            <a:pPr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2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r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r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graphicFrame>
        <p:nvGraphicFramePr>
          <p:cNvPr id="296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8453061"/>
              </p:ext>
            </p:extLst>
          </p:nvPr>
        </p:nvGraphicFramePr>
        <p:xfrm>
          <a:off x="4033912" y="3684165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3912" y="3684165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64462"/>
              </p:ext>
            </p:extLst>
          </p:nvPr>
        </p:nvGraphicFramePr>
        <p:xfrm>
          <a:off x="4100513" y="4216003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0513" y="4216003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149333"/>
              </p:ext>
            </p:extLst>
          </p:nvPr>
        </p:nvGraphicFramePr>
        <p:xfrm>
          <a:off x="4023751" y="4722601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66400" progId="Equation.DSMT4">
                  <p:embed/>
                </p:oleObj>
              </mc:Choice>
              <mc:Fallback>
                <p:oleObj name="Equation" r:id="rId5" imgW="3301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3751" y="4722601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01025"/>
              </p:ext>
            </p:extLst>
          </p:nvPr>
        </p:nvGraphicFramePr>
        <p:xfrm>
          <a:off x="3864769" y="5354214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66400" progId="Equation.DSMT4">
                  <p:embed/>
                </p:oleObj>
              </mc:Choice>
              <mc:Fallback>
                <p:oleObj name="Equation" r:id="rId6" imgW="33012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4769" y="5354214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74856" y="-13672"/>
            <a:ext cx="8229600" cy="1143000"/>
          </a:xfrm>
        </p:spPr>
        <p:txBody>
          <a:bodyPr>
            <a:normAutofit/>
          </a:bodyPr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іди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міди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иди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74856" y="908720"/>
            <a:ext cx="8229600" cy="4525963"/>
          </a:xfrm>
        </p:spPr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а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аО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g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3Мg(ОН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97442581"/>
              </p:ext>
            </p:extLst>
          </p:nvPr>
        </p:nvGraphicFramePr>
        <p:xfrm>
          <a:off x="474856" y="2080677"/>
          <a:ext cx="8286803" cy="120132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8382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8382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18382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8382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18382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18382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183829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</a:tblGrid>
              <a:tr h="622208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a</a:t>
                      </a:r>
                      <a:r>
                        <a:rPr lang="en-US" sz="28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endParaRPr lang="ru-RU" sz="28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Mg</a:t>
                      </a:r>
                      <a:r>
                        <a:rPr lang="en-US" sz="28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28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2</a:t>
                      </a:r>
                      <a:endParaRPr lang="ru-RU" sz="28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 err="1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AlN</a:t>
                      </a:r>
                      <a:endParaRPr lang="ru-RU" sz="28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i</a:t>
                      </a:r>
                      <a:r>
                        <a:rPr lang="en-US" sz="28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28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ru-RU" sz="28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P</a:t>
                      </a:r>
                      <a:r>
                        <a:rPr lang="en-US" sz="28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28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5</a:t>
                      </a:r>
                      <a:endParaRPr lang="ru-RU" sz="28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S</a:t>
                      </a:r>
                      <a:r>
                        <a:rPr lang="en-US" sz="28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r>
                        <a:rPr lang="en-US" sz="28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4</a:t>
                      </a:r>
                      <a:endParaRPr lang="ru-RU" sz="28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Cl</a:t>
                      </a:r>
                      <a:r>
                        <a:rPr lang="en-US" sz="2800" baseline="-250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3</a:t>
                      </a:r>
                      <a:r>
                        <a:rPr lang="en-US" sz="2800" dirty="0">
                          <a:solidFill>
                            <a:srgbClr val="FF0000"/>
                          </a:solidFill>
                          <a:latin typeface="Times New Roman"/>
                          <a:ea typeface="Times New Roman"/>
                          <a:cs typeface="Times New Roman"/>
                        </a:rPr>
                        <a:t>N</a:t>
                      </a:r>
                      <a:endParaRPr lang="ru-RU" sz="2800" dirty="0">
                        <a:solidFill>
                          <a:srgbClr val="FF0000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3351">
                <a:tc gridSpan="2">
                  <a:txBody>
                    <a:bodyPr/>
                    <a:lstStyle/>
                    <a:p>
                      <a:pPr algn="just"/>
                      <a:r>
                        <a:rPr lang="ru-RU" sz="3200" kern="1200" dirty="0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 </a:t>
                      </a:r>
                      <a:r>
                        <a:rPr lang="ru-RU" sz="3200" kern="1200" dirty="0" err="1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Основні</a:t>
                      </a:r>
                      <a:endParaRPr lang="ru-RU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1600" dirty="0" err="1">
                          <a:latin typeface="Times New Roman" pitchFamily="18" charset="0"/>
                          <a:cs typeface="Times New Roman" pitchFamily="18" charset="0"/>
                        </a:rPr>
                        <a:t>Амфотерні</a:t>
                      </a:r>
                      <a:endParaRPr lang="ru-RU" sz="16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ru-RU" sz="3200" kern="1200" dirty="0" err="1">
                          <a:solidFill>
                            <a:schemeClr val="dk1"/>
                          </a:solidFill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Кислотні</a:t>
                      </a:r>
                      <a:endParaRPr lang="ru-RU" sz="3200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sz="2400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Содержимое 2">
            <a:extLst>
              <a:ext uri="{FF2B5EF4-FFF2-40B4-BE49-F238E27FC236}">
                <a16:creationId xmlns:a16="http://schemas.microsoft.com/office/drawing/2014/main" id="{38D3F754-D5B9-A09A-F868-C3A4F65E10D0}"/>
              </a:ext>
            </a:extLst>
          </p:cNvPr>
          <p:cNvSpPr txBox="1">
            <a:spLocks/>
          </p:cNvSpPr>
          <p:nvPr/>
        </p:nvSpPr>
        <p:spPr>
          <a:xfrm>
            <a:off x="683568" y="3446512"/>
            <a:ext cx="8229600" cy="2836912"/>
          </a:xfrm>
          <a:prstGeom prst="rect">
            <a:avLst/>
          </a:prstGeom>
        </p:spPr>
        <p:txBody>
          <a:bodyPr vert="horz" lIns="91440" tIns="45720" rIns="91440" bIns="45720" rtlCol="0">
            <a:normAutofit lnSpcReduction="1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Li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 + 6H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6LiOH + 2NH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Cl = 3CaCl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H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O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Zn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3Zn(OH)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H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baseline="-250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i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N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i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N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азин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ctr">
              <a:spcAft>
                <a:spcPts val="1200"/>
              </a:spcAft>
              <a:buNone/>
            </a:pPr>
            <a:r>
              <a:rPr lang="be-BY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ClO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Cl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be-BY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spcBef>
                <a:spcPts val="600"/>
              </a:spcBef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CO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ClO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aOH = 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Cl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spcBef>
                <a:spcPts val="1200"/>
              </a:spcBef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= 4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22530" name="Picture 2"/>
          <p:cNvPicPr>
            <a:picLocks noChangeAspect="1" noChangeArrowheads="1"/>
          </p:cNvPicPr>
          <p:nvPr/>
        </p:nvPicPr>
        <p:blipFill>
          <a:blip r:embed="rId2" cstate="print"/>
          <a:srcRect r="49205" b="67059"/>
          <a:stretch>
            <a:fillRect/>
          </a:stretch>
        </p:blipFill>
        <p:spPr bwMode="auto">
          <a:xfrm>
            <a:off x="2500298" y="1785926"/>
            <a:ext cx="3857652" cy="18600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2844" y="1600200"/>
            <a:ext cx="8786874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⇄ [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OH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−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(</a:t>
            </a:r>
            <a:r>
              <a:rPr lang="ru-RU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3,0 · 1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−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⇄ [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OH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−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(</a:t>
            </a:r>
            <a:r>
              <a:rPr lang="ru-RU" sz="2800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8,4 · 10</a:t>
            </a:r>
            <a:r>
              <a:rPr lang="ru-RU" sz="28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−16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pPr algn="ctr"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Cl = [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Cl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Cl = [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Cl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[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              (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∆</a:t>
            </a:r>
            <a:r>
              <a:rPr lang="pt-BR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°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– 621,5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Дж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/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ль)</a:t>
            </a: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1357298"/>
            <a:ext cx="8643998" cy="5143536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I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HI;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KMn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5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Mn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K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6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ази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ильніш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ни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ж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дна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иль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ник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ж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бут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нико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Zn + 4HCl = ZnCl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оксиламі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>
              <a:buNone/>
            </a:pP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лектроліз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у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томарний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2355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20082798"/>
              </p:ext>
            </p:extLst>
          </p:nvPr>
        </p:nvGraphicFramePr>
        <p:xfrm>
          <a:off x="2357422" y="1714488"/>
          <a:ext cx="4357718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685925" imgH="742950" progId="">
                  <p:embed/>
                </p:oleObj>
              </mc:Choice>
              <mc:Fallback>
                <p:oleObj name="Document" r:id="rId2" imgW="1685925" imgH="742950" progId="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7422" y="1714488"/>
                        <a:ext cx="4357718" cy="17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Електронні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формули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атомів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0" indent="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7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: 1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1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en-US" b="1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1" i="1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en-US" b="1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; </a:t>
            </a:r>
            <a:endParaRPr kumimoji="0" 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15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P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: 1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</a:t>
            </a:r>
            <a:r>
              <a:rPr kumimoji="0" lang="en-US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en-US" b="1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en-US" b="1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ru-RU" b="1" i="1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en-US" b="1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;</a:t>
            </a:r>
            <a:endParaRPr kumimoji="0" 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3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As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: 1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ru-RU" b="0" i="1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10</a:t>
            </a:r>
            <a:r>
              <a:rPr kumimoji="0" lang="en-US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kumimoji="0" lang="en-US" b="1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en-US" b="1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kumimoji="0" lang="ru-RU" b="1" i="1" u="sng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en-US" b="1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en-US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;</a:t>
            </a:r>
            <a:endParaRPr kumimoji="0" lang="ru-RU" sz="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ru-RU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51</a:t>
            </a:r>
            <a:r>
              <a:rPr kumimoji="0" lang="en-US" b="1" i="0" u="none" strike="noStrike" cap="none" normalizeH="0" baseline="0" dirty="0" err="1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b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: 1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10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kumimoji="0" 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10</a:t>
            </a:r>
            <a:r>
              <a:rPr kumimoji="0" lang="ru-RU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5</a:t>
            </a:r>
            <a:r>
              <a:rPr kumimoji="0" lang="en-US" b="1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ru-RU" b="1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5</a:t>
            </a:r>
            <a:r>
              <a:rPr kumimoji="0" lang="ru-RU" b="1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ru-RU" b="1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;</a:t>
            </a:r>
            <a:endParaRPr kumimoji="0" lang="ru-RU" b="0" i="0" u="none" strike="noStrike" cap="none" normalizeH="0" baseline="-3000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  <a:p>
            <a:pPr marL="0" lvl="0" indent="0" eaLnBrk="0" fontAlgn="base" hangingPunct="0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ru-RU" b="1" i="0" u="none" strike="noStrike" cap="none" normalizeH="0" baseline="-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83</a:t>
            </a:r>
            <a:r>
              <a:rPr kumimoji="0" lang="en-US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Bi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:1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10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kumimoji="0" 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10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f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14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5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b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</a:br>
            <a:r>
              <a:rPr kumimoji="0" lang="en-US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                                                                        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5</a:t>
            </a:r>
            <a:r>
              <a:rPr kumimoji="0" lang="ru-RU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</a:t>
            </a:r>
            <a:r>
              <a:rPr kumimoji="0" lang="ru-RU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5</a:t>
            </a:r>
            <a:r>
              <a:rPr kumimoji="0" lang="en-US" b="0" i="1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d</a:t>
            </a:r>
            <a:r>
              <a:rPr kumimoji="0" lang="ru-RU" b="0" i="0" u="none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10</a:t>
            </a:r>
            <a:r>
              <a:rPr kumimoji="0" lang="ru-RU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</a:t>
            </a:r>
            <a:r>
              <a:rPr kumimoji="0" lang="en-US" b="1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s</a:t>
            </a:r>
            <a:r>
              <a:rPr kumimoji="0" lang="ru-RU" b="1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kumimoji="0" lang="ru-RU" b="1" i="0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</a:t>
            </a:r>
            <a:r>
              <a:rPr kumimoji="0" lang="ru-RU" b="1" i="1" u="sng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</a:t>
            </a:r>
            <a:r>
              <a:rPr kumimoji="0" lang="ru-RU" b="1" i="0" u="sng" strike="noStrike" cap="none" normalizeH="0" baseline="3000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kumimoji="0" lang="ru-RU" b="1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2844" y="785794"/>
            <a:ext cx="9001156" cy="578647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 =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вітр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 + 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⇄ 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OH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−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i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en-US" baseline="-25000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 · 1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−8</a:t>
            </a: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 + 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⇄ 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−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sz="3000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sz="30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ru-RU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9,55 · 10</a:t>
            </a:r>
            <a:r>
              <a:rPr lang="ru-RU" sz="3000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−15</a:t>
            </a:r>
          </a:p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б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·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 + I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KOH = 2KI + 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 + 2KMn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5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Mn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K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8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 + 2Fe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(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Fe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зотистоводнева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⇄ Н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с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1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5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graphicFrame>
        <p:nvGraphicFramePr>
          <p:cNvPr id="24578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43050622"/>
              </p:ext>
            </p:extLst>
          </p:nvPr>
        </p:nvGraphicFramePr>
        <p:xfrm>
          <a:off x="3071802" y="3500438"/>
          <a:ext cx="3571900" cy="15716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752600" imgH="581025" progId="">
                  <p:embed/>
                </p:oleObj>
              </mc:Choice>
              <mc:Fallback>
                <p:oleObj name="Document" r:id="rId2" imgW="1752600" imgH="581025" progId="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3500438"/>
                        <a:ext cx="3571900" cy="157163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0" y="785794"/>
            <a:ext cx="9144000" cy="5857916"/>
          </a:xfrm>
        </p:spPr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H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Cu = Cu(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(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t + 2H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8HCl =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PtCl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+ 2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Cl = Cl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b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b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H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KMn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15N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Mn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K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8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ксиди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нітрогену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, NO,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180,6 кДж, 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24 Дж/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48099784"/>
              </p:ext>
            </p:extLst>
          </p:nvPr>
        </p:nvGraphicFramePr>
        <p:xfrm>
          <a:off x="714348" y="3071810"/>
          <a:ext cx="7286675" cy="300767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5733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1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8585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5733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5733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41402">
                <a:tc>
                  <a:txBody>
                    <a:bodyPr/>
                    <a:lstStyle/>
                    <a:p>
                      <a:r>
                        <a:rPr lang="ru-RU" sz="28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N</a:t>
                      </a:r>
                      <a:r>
                        <a:rPr lang="ru-RU" sz="2800" baseline="-25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2</a:t>
                      </a:r>
                      <a:r>
                        <a:rPr lang="ru-RU" sz="28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O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8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NO</a:t>
                      </a: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8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N</a:t>
                      </a:r>
                      <a:r>
                        <a:rPr lang="ru-RU" sz="2800" baseline="-25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2</a:t>
                      </a:r>
                      <a:r>
                        <a:rPr lang="ru-RU" sz="28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O</a:t>
                      </a:r>
                      <a:r>
                        <a:rPr lang="ru-RU" sz="2800" baseline="-25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3</a:t>
                      </a:r>
                      <a:endParaRPr lang="ru-RU" sz="28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8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NO</a:t>
                      </a:r>
                      <a:r>
                        <a:rPr lang="ru-RU" sz="2800" baseline="-25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2</a:t>
                      </a:r>
                      <a:r>
                        <a:rPr lang="ru-RU" sz="28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, N</a:t>
                      </a:r>
                      <a:r>
                        <a:rPr lang="ru-RU" sz="2800" baseline="-25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2</a:t>
                      </a:r>
                      <a:r>
                        <a:rPr lang="ru-RU" sz="28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O</a:t>
                      </a:r>
                      <a:r>
                        <a:rPr lang="ru-RU" sz="2800" baseline="-25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4</a:t>
                      </a:r>
                      <a:endParaRPr lang="ru-RU" sz="28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ru-RU" sz="28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N</a:t>
                      </a:r>
                      <a:r>
                        <a:rPr lang="ru-RU" sz="2800" baseline="-25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2</a:t>
                      </a:r>
                      <a:r>
                        <a:rPr lang="ru-RU" sz="28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O</a:t>
                      </a:r>
                      <a:r>
                        <a:rPr lang="en-US" sz="2800" baseline="-25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tx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5</a:t>
                      </a:r>
                      <a:endParaRPr lang="ru-RU" sz="2800" dirty="0">
                        <a:ln>
                          <a:solidFill>
                            <a:schemeClr val="tx1"/>
                          </a:solidFill>
                        </a:ln>
                        <a:solidFill>
                          <a:schemeClr val="tx1"/>
                        </a:solidFill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41402">
                <a:tc gridSpan="2">
                  <a:txBody>
                    <a:bodyPr/>
                    <a:lstStyle/>
                    <a:p>
                      <a:pPr algn="ctr"/>
                      <a:r>
                        <a:rPr lang="ru-RU" sz="2400" dirty="0" err="1">
                          <a:ln>
                            <a:solidFill>
                              <a:schemeClr val="tx1"/>
                            </a:solidFill>
                          </a:ln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несолетворні</a:t>
                      </a:r>
                      <a:endParaRPr lang="ru-RU" sz="2400" dirty="0">
                        <a:ln>
                          <a:solidFill>
                            <a:schemeClr val="tx1"/>
                          </a:solidFill>
                        </a:ln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algn="ctr"/>
                      <a:r>
                        <a:rPr lang="ru-RU" sz="2400" dirty="0" err="1">
                          <a:ln>
                            <a:solidFill>
                              <a:schemeClr val="tx1"/>
                            </a:solidFill>
                          </a:ln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кислотні</a:t>
                      </a:r>
                      <a:endParaRPr lang="ru-RU" sz="2400" dirty="0">
                        <a:ln>
                          <a:solidFill>
                            <a:schemeClr val="tx1"/>
                          </a:solidFill>
                        </a:ln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ru-RU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221390">
                <a:tc>
                  <a:txBody>
                    <a:bodyPr/>
                    <a:lstStyle/>
                    <a:p>
                      <a:endParaRPr lang="ru-RU" sz="2800">
                        <a:ln>
                          <a:solidFill>
                            <a:schemeClr val="tx1"/>
                          </a:solidFill>
                        </a:ln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endParaRPr lang="ru-RU" sz="2800" dirty="0">
                        <a:ln>
                          <a:solidFill>
                            <a:schemeClr val="tx1"/>
                          </a:solidFill>
                        </a:ln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dk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HNO</a:t>
                      </a:r>
                      <a:r>
                        <a:rPr lang="en-US" sz="2400" kern="1200" baseline="-25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dk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2</a:t>
                      </a:r>
                      <a:endParaRPr lang="ru-RU" sz="2400" dirty="0">
                        <a:ln>
                          <a:solidFill>
                            <a:schemeClr val="tx1"/>
                          </a:solidFill>
                        </a:ln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dk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HNO</a:t>
                      </a:r>
                      <a:r>
                        <a:rPr lang="ru-RU" sz="2400" kern="1200" baseline="-25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dk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2</a:t>
                      </a:r>
                      <a:r>
                        <a:rPr lang="ru-RU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dk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 </a:t>
                      </a:r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dk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HNO</a:t>
                      </a:r>
                      <a:r>
                        <a:rPr lang="ru-RU" sz="2400" kern="1200" baseline="-25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dk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3</a:t>
                      </a:r>
                      <a:endParaRPr lang="ru-RU" sz="2400" dirty="0">
                        <a:ln>
                          <a:solidFill>
                            <a:schemeClr val="tx1"/>
                          </a:solidFill>
                        </a:ln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r>
                        <a:rPr lang="en-US" sz="2400" kern="12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dk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HNO</a:t>
                      </a:r>
                      <a:r>
                        <a:rPr lang="ru-RU" sz="2400" kern="1200" baseline="-25000" dirty="0">
                          <a:ln>
                            <a:solidFill>
                              <a:schemeClr val="tx1"/>
                            </a:solidFill>
                          </a:ln>
                          <a:solidFill>
                            <a:schemeClr val="dk1"/>
                          </a:solidFill>
                          <a:latin typeface="Arial Unicode MS" pitchFamily="34" charset="-128"/>
                          <a:ea typeface="Arial Unicode MS" pitchFamily="34" charset="-128"/>
                          <a:cs typeface="Arial Unicode MS" pitchFamily="34" charset="-128"/>
                        </a:rPr>
                        <a:t>3</a:t>
                      </a:r>
                      <a:endParaRPr lang="ru-RU" sz="2400" dirty="0">
                        <a:ln>
                          <a:solidFill>
                            <a:schemeClr val="tx1"/>
                          </a:solidFill>
                        </a:ln>
                        <a:latin typeface="Arial Unicode MS" pitchFamily="34" charset="-128"/>
                        <a:ea typeface="Arial Unicode MS" pitchFamily="34" charset="-128"/>
                        <a:cs typeface="Arial Unicode MS" pitchFamily="34" charset="-128"/>
                      </a:endParaRPr>
                    </a:p>
                  </a:txBody>
                  <a:tcP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cxnSp>
        <p:nvCxnSpPr>
          <p:cNvPr id="6" name="Прямая со стрелкой 5"/>
          <p:cNvCxnSpPr/>
          <p:nvPr/>
        </p:nvCxnSpPr>
        <p:spPr>
          <a:xfrm rot="5400000">
            <a:off x="3572662" y="4214024"/>
            <a:ext cx="1285884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Прямая со стрелкой 6"/>
          <p:cNvCxnSpPr/>
          <p:nvPr/>
        </p:nvCxnSpPr>
        <p:spPr>
          <a:xfrm rot="5400000">
            <a:off x="6430182" y="4142586"/>
            <a:ext cx="1285884" cy="1588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Прямая со стрелкой 8"/>
          <p:cNvCxnSpPr/>
          <p:nvPr/>
        </p:nvCxnSpPr>
        <p:spPr>
          <a:xfrm rot="5400000" flipH="1" flipV="1">
            <a:off x="7072330" y="4214818"/>
            <a:ext cx="1588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Прямая со стрелкой 9"/>
          <p:cNvCxnSpPr/>
          <p:nvPr/>
        </p:nvCxnSpPr>
        <p:spPr>
          <a:xfrm rot="5400000">
            <a:off x="5322099" y="4679165"/>
            <a:ext cx="500860" cy="79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Прямая со стрелкой 16"/>
          <p:cNvCxnSpPr/>
          <p:nvPr/>
        </p:nvCxnSpPr>
        <p:spPr>
          <a:xfrm>
            <a:off x="4286248" y="4000504"/>
            <a:ext cx="2786082" cy="1588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/>
          <p:cNvCxnSpPr/>
          <p:nvPr/>
        </p:nvCxnSpPr>
        <p:spPr>
          <a:xfrm>
            <a:off x="1000100" y="3929066"/>
            <a:ext cx="2428892" cy="1588"/>
          </a:xfrm>
          <a:prstGeom prst="straightConnector1">
            <a:avLst/>
          </a:prstGeom>
          <a:ln w="28575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огену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I) N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в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зонанс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руктур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 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N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O или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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‒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</a:t>
            </a:r>
            <a:endParaRPr lang="ru-RU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  <a:sym typeface="Symbol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ля N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N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O </a:t>
            </a: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p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бридизаці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</p:txBody>
      </p:sp>
      <p:sp>
        <p:nvSpPr>
          <p:cNvPr id="4198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4198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152330"/>
              </p:ext>
            </p:extLst>
          </p:nvPr>
        </p:nvGraphicFramePr>
        <p:xfrm>
          <a:off x="4644008" y="2924944"/>
          <a:ext cx="3499892" cy="36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762125" imgH="1828800" progId="">
                  <p:embed/>
                </p:oleObj>
              </mc:Choice>
              <mc:Fallback>
                <p:oleObj name="Document" r:id="rId2" imgW="1762125" imgH="18288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2924944"/>
                        <a:ext cx="3499892" cy="36323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Хімічні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властивості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щ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be-BY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00°С)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0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0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2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2KM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10NO + 2Mn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K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тримання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→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2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;</a:t>
            </a:r>
          </a:p>
          <a:p>
            <a:pPr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заємоді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ульфамінов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ентровано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)H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ксид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нітрогену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(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I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) NO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389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404845"/>
              </p:ext>
            </p:extLst>
          </p:nvPr>
        </p:nvGraphicFramePr>
        <p:xfrm>
          <a:off x="2339752" y="1703380"/>
          <a:ext cx="3960440" cy="3451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333500" imgH="1162050" progId="">
                  <p:embed/>
                </p:oleObj>
              </mc:Choice>
              <mc:Fallback>
                <p:oleObj name="Document" r:id="rId2" imgW="1333500" imgH="1162050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9752" y="1703380"/>
                        <a:ext cx="3960440" cy="3451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4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Хімічні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властивості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NО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О + 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О +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2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 + 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NO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Н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Fe(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O ⇄ [Fe(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]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мислов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= 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аталізатор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t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б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Cr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Fe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лаборатор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8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Cu = 3Cu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O + 4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род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лектрич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ряда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⇄ 2NO, ∆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Η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˚ = 180,6 кДж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34082"/>
          </a:xfrm>
        </p:spPr>
        <p:txBody>
          <a:bodyPr>
            <a:normAutofit/>
          </a:bodyPr>
          <a:lstStyle/>
          <a:p>
            <a:r>
              <a:rPr lang="ru-RU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Загальна</a:t>
            </a:r>
            <a:r>
              <a:rPr lang="ru-RU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характеристика </a:t>
            </a:r>
            <a:r>
              <a:rPr lang="ru-RU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елементів</a:t>
            </a:r>
            <a:endParaRPr lang="ru-RU" sz="3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912239016"/>
              </p:ext>
            </p:extLst>
          </p:nvPr>
        </p:nvGraphicFramePr>
        <p:xfrm>
          <a:off x="539552" y="908718"/>
          <a:ext cx="8460432" cy="579058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861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19153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007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1007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41007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41007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686066"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Характеристика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>
                          <a:latin typeface="Arial Narrow" pitchFamily="34" charset="0"/>
                          <a:ea typeface="Times New Roman"/>
                          <a:cs typeface="Times New Roman"/>
                        </a:rPr>
                        <a:t>N</a:t>
                      </a:r>
                      <a:endParaRPr lang="ru-RU" sz="2400"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P</a:t>
                      </a:r>
                      <a:endParaRPr lang="ru-RU" sz="2400" dirty="0"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As</a:t>
                      </a:r>
                      <a:endParaRPr lang="ru-RU" sz="2400" dirty="0"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>
                          <a:latin typeface="Arial Narrow" pitchFamily="34" charset="0"/>
                          <a:ea typeface="Times New Roman"/>
                          <a:cs typeface="Times New Roman"/>
                        </a:rPr>
                        <a:t>Sb</a:t>
                      </a:r>
                      <a:endParaRPr lang="ru-RU" sz="2400"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200"/>
                        </a:spcBef>
                        <a:spcAft>
                          <a:spcPts val="200"/>
                        </a:spcAft>
                      </a:pP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Bi</a:t>
                      </a:r>
                      <a:endParaRPr lang="ru-RU" sz="2400" dirty="0"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45943">
                <a:tc>
                  <a:txBody>
                    <a:bodyPr/>
                    <a:lstStyle/>
                    <a:p>
                      <a:r>
                        <a:rPr lang="en-US" sz="2400" kern="1200" baseline="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r (</a:t>
                      </a:r>
                      <a:r>
                        <a:rPr lang="ru-RU" sz="2400" kern="1200" baseline="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ковал</a:t>
                      </a:r>
                      <a:r>
                        <a:rPr lang="en-US" sz="2400" kern="1200" baseline="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)</a:t>
                      </a:r>
                      <a:r>
                        <a:rPr lang="ru-RU" sz="2400" kern="120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, нм</a:t>
                      </a:r>
                      <a:endParaRPr lang="ru-RU" sz="2400" dirty="0">
                        <a:latin typeface="Arial Narrow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0,0</a:t>
                      </a: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7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5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>
                          <a:latin typeface="Arial Narrow" pitchFamily="34" charset="0"/>
                          <a:ea typeface="Times New Roman"/>
                          <a:cs typeface="Times New Roman"/>
                        </a:rPr>
                        <a:t>0,</a:t>
                      </a:r>
                      <a:r>
                        <a:rPr lang="en-US" sz="2400">
                          <a:latin typeface="Arial Narrow" pitchFamily="34" charset="0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ru-RU" sz="2400">
                          <a:latin typeface="Arial Narrow" pitchFamily="34" charset="0"/>
                          <a:ea typeface="Times New Roman"/>
                          <a:cs typeface="Times New Roman"/>
                        </a:rPr>
                        <a:t>06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>
                          <a:latin typeface="Arial Narrow" pitchFamily="34" charset="0"/>
                          <a:ea typeface="Times New Roman"/>
                          <a:cs typeface="Times New Roman"/>
                        </a:rPr>
                        <a:t>0,119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0,13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0</a:t>
                      </a: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,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1</a:t>
                      </a: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46</a:t>
                      </a:r>
                      <a:endParaRPr lang="ru-RU" sz="2400" dirty="0"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45943">
                <a:tc>
                  <a:txBody>
                    <a:bodyPr/>
                    <a:lstStyle/>
                    <a:p>
                      <a:r>
                        <a:rPr lang="en-US" sz="2400" i="1" kern="120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I</a:t>
                      </a:r>
                      <a:r>
                        <a:rPr lang="ru-RU" sz="2400" kern="1200" baseline="-2500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1</a:t>
                      </a:r>
                      <a:r>
                        <a:rPr lang="ru-RU" sz="2400" kern="120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, кДж/моль</a:t>
                      </a:r>
                      <a:endParaRPr lang="ru-RU" sz="2400" dirty="0">
                        <a:latin typeface="Arial Narrow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spc="-20" dirty="0">
                          <a:solidFill>
                            <a:srgbClr val="000000"/>
                          </a:solidFill>
                          <a:latin typeface="Arial Narrow" pitchFamily="34" charset="0"/>
                          <a:ea typeface="Times New Roman"/>
                          <a:cs typeface="Times New Roman"/>
                        </a:rPr>
                        <a:t>1402,33</a:t>
                      </a:r>
                      <a:endParaRPr lang="ru-RU" sz="2400" dirty="0"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10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11</a:t>
                      </a: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,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81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9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44</a:t>
                      </a: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,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46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830,58</a:t>
                      </a:r>
                    </a:p>
                  </a:txBody>
                  <a:tcPr marL="68580" marR="68580" marT="0" marB="0" anchor="b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702,95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88976">
                <a:tc>
                  <a:txBody>
                    <a:bodyPr/>
                    <a:lstStyle/>
                    <a:p>
                      <a:r>
                        <a:rPr lang="ru-RU" sz="2400" i="1" kern="1200" dirty="0" err="1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Е</a:t>
                      </a:r>
                      <a:r>
                        <a:rPr lang="ru-RU" sz="2400" i="1" kern="1200" baseline="-25000" dirty="0" err="1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е</a:t>
                      </a:r>
                      <a:r>
                        <a:rPr lang="ru-RU" sz="2400" kern="1200" baseline="30000" dirty="0" err="1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_</a:t>
                      </a:r>
                      <a:r>
                        <a:rPr lang="ru-RU" sz="2400" kern="120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,</a:t>
                      </a:r>
                      <a:r>
                        <a:rPr lang="ru-RU" sz="2400" i="1" kern="120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2400" kern="120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кДж/моль</a:t>
                      </a:r>
                      <a:endParaRPr lang="ru-RU" sz="2400" dirty="0">
                        <a:latin typeface="Arial Narrow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~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20,3)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72,026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>
                          <a:latin typeface="Arial Narrow" pitchFamily="34" charset="0"/>
                          <a:ea typeface="Times New Roman"/>
                          <a:cs typeface="Times New Roman"/>
                        </a:rPr>
                        <a:t>78,54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>
                          <a:latin typeface="Arial Narrow" pitchFamily="34" charset="0"/>
                          <a:ea typeface="Times New Roman"/>
                          <a:cs typeface="Times New Roman"/>
                        </a:rPr>
                        <a:t>100,92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91,28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37573">
                <a:tc>
                  <a:txBody>
                    <a:bodyPr/>
                    <a:lstStyle/>
                    <a:p>
                      <a:r>
                        <a:rPr lang="en-US" sz="2400" i="1" kern="120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t</a:t>
                      </a:r>
                      <a:r>
                        <a:rPr lang="en-US" sz="2400" kern="120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2400" kern="1200" dirty="0" err="1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пл.°С</a:t>
                      </a:r>
                      <a:endParaRPr lang="ru-RU" sz="2400" dirty="0">
                        <a:latin typeface="Arial Narrow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-210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44,15</a:t>
                      </a:r>
                    </a:p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ru-RU" sz="2400" dirty="0" err="1">
                          <a:latin typeface="Arial Narrow" pitchFamily="34" charset="0"/>
                          <a:ea typeface="Times New Roman"/>
                          <a:cs typeface="Times New Roman"/>
                        </a:rPr>
                        <a:t>білий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)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817 (</a:t>
                      </a:r>
                      <a:r>
                        <a:rPr lang="ru-RU" sz="2400" dirty="0" err="1">
                          <a:latin typeface="Arial Narrow" pitchFamily="34" charset="0"/>
                          <a:ea typeface="Times New Roman"/>
                          <a:cs typeface="Times New Roman"/>
                        </a:rPr>
                        <a:t>під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 </a:t>
                      </a:r>
                      <a:r>
                        <a:rPr lang="ru-RU" sz="2400" dirty="0" err="1">
                          <a:latin typeface="Arial Narrow" pitchFamily="34" charset="0"/>
                          <a:ea typeface="Times New Roman"/>
                          <a:cs typeface="Times New Roman"/>
                        </a:rPr>
                        <a:t>тиском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)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>
                          <a:latin typeface="Arial Narrow" pitchFamily="34" charset="0"/>
                          <a:ea typeface="Times New Roman"/>
                          <a:cs typeface="Times New Roman"/>
                        </a:rPr>
                        <a:t>630,63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271,40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837573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i="1" kern="120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T</a:t>
                      </a:r>
                      <a:r>
                        <a:rPr lang="ru-RU" sz="2400" i="1" kern="1200" dirty="0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 </a:t>
                      </a:r>
                      <a:r>
                        <a:rPr lang="ru-RU" sz="2400" kern="1200" dirty="0" err="1">
                          <a:solidFill>
                            <a:schemeClr val="dk1"/>
                          </a:solidFill>
                          <a:latin typeface="Arial Narrow" pitchFamily="34" charset="0"/>
                          <a:ea typeface="+mn-ea"/>
                          <a:cs typeface="+mn-cs"/>
                        </a:rPr>
                        <a:t>кип.°С</a:t>
                      </a:r>
                      <a:endParaRPr lang="ru-RU" sz="2400" dirty="0">
                        <a:latin typeface="Arial Narrow" pitchFamily="34" charset="0"/>
                      </a:endParaRPr>
                    </a:p>
                    <a:p>
                      <a:endParaRPr lang="ru-RU" sz="2400" dirty="0">
                        <a:latin typeface="Arial Narrow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>
                          <a:latin typeface="Arial Narrow" pitchFamily="34" charset="0"/>
                          <a:ea typeface="Times New Roman"/>
                          <a:cs typeface="Times New Roman"/>
                        </a:rPr>
                        <a:t>-195,79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280,5</a:t>
                      </a:r>
                    </a:p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(</a:t>
                      </a:r>
                      <a:r>
                        <a:rPr lang="ru-RU" sz="2400" dirty="0" err="1">
                          <a:latin typeface="Arial Narrow" pitchFamily="34" charset="0"/>
                          <a:ea typeface="Times New Roman"/>
                          <a:cs typeface="Times New Roman"/>
                        </a:rPr>
                        <a:t>білий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)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spc="-3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603 (</a:t>
                      </a:r>
                      <a:r>
                        <a:rPr lang="ru-RU" sz="2400" spc="-30" dirty="0" err="1">
                          <a:latin typeface="Arial Narrow" pitchFamily="34" charset="0"/>
                          <a:ea typeface="Times New Roman"/>
                          <a:cs typeface="Times New Roman"/>
                        </a:rPr>
                        <a:t>субл</a:t>
                      </a:r>
                      <a:r>
                        <a:rPr lang="ru-RU" sz="2400" spc="-3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.)</a:t>
                      </a:r>
                      <a:endParaRPr lang="ru-RU" sz="2400" dirty="0"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1587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1564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1646559">
                <a:tc>
                  <a:txBody>
                    <a:bodyPr/>
                    <a:lstStyle/>
                    <a:p>
                      <a:r>
                        <a:rPr lang="ru-RU" sz="2400" dirty="0" err="1">
                          <a:latin typeface="Arial Narrow" pitchFamily="34" charset="0"/>
                        </a:rPr>
                        <a:t>Ступені</a:t>
                      </a:r>
                      <a:r>
                        <a:rPr lang="ru-RU" sz="2400" dirty="0">
                          <a:latin typeface="Arial Narrow" pitchFamily="34" charset="0"/>
                        </a:rPr>
                        <a:t> </a:t>
                      </a:r>
                      <a:r>
                        <a:rPr lang="ru-RU" sz="2400" dirty="0" err="1">
                          <a:latin typeface="Arial Narrow" pitchFamily="34" charset="0"/>
                        </a:rPr>
                        <a:t>окислення</a:t>
                      </a:r>
                      <a:endParaRPr lang="ru-RU" sz="2400" dirty="0">
                        <a:latin typeface="Arial Narrow" pitchFamily="34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b="1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‒3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, ‑2, </a:t>
                      </a:r>
                      <a:b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</a:b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‑1, +1, +2, </a:t>
                      </a:r>
                      <a:r>
                        <a:rPr lang="ru-RU" sz="2400" b="1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+3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, +4, </a:t>
                      </a:r>
                      <a:r>
                        <a:rPr lang="ru-RU" sz="2400" b="1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+5</a:t>
                      </a:r>
                      <a:endParaRPr lang="ru-RU" sz="2400" dirty="0"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‑3, +1, +3, </a:t>
                      </a:r>
                      <a:r>
                        <a:rPr lang="ru-RU" sz="2400" b="1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+5</a:t>
                      </a:r>
                      <a:endParaRPr lang="ru-RU" sz="2400" dirty="0">
                        <a:latin typeface="Arial Narrow" pitchFamily="34" charset="0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3, +3, +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3, +3, +5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100"/>
                        </a:spcAft>
                      </a:pPr>
                      <a:r>
                        <a:rPr lang="en-US" sz="2400" dirty="0">
                          <a:latin typeface="Arial Narrow" pitchFamily="34" charset="0"/>
                          <a:ea typeface="Times New Roman"/>
                          <a:cs typeface="Times New Roman"/>
                          <a:sym typeface="Symbol"/>
                        </a:rPr>
                        <a:t>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3, </a:t>
                      </a:r>
                      <a:r>
                        <a:rPr lang="ru-RU" sz="2400" b="1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+3</a:t>
                      </a:r>
                      <a:r>
                        <a:rPr lang="ru-RU" sz="2400" dirty="0">
                          <a:latin typeface="Arial Narrow" pitchFamily="34" charset="0"/>
                          <a:ea typeface="Times New Roman"/>
                          <a:cs typeface="Times New Roman"/>
                        </a:rPr>
                        <a:t>, +5</a:t>
                      </a: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огену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I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) N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⇄ NO + 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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–41,2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Дж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2Н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 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O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>
              <a:buNone/>
            </a:pP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ують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денсаціє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изьких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емпература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ехіометричн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уміш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 + NO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   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46876" y="124162"/>
            <a:ext cx="8229600" cy="1143000"/>
          </a:xfrm>
        </p:spPr>
        <p:txBody>
          <a:bodyPr/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ксид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нітрогену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(IV) N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46876" y="1124744"/>
            <a:ext cx="8229600" cy="4931604"/>
          </a:xfrm>
        </p:spPr>
        <p:txBody>
          <a:bodyPr>
            <a:normAutofit fontScale="92500" lnSpcReduction="20000"/>
          </a:bodyPr>
          <a:lstStyle/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холодже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димеризу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(г)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⇄  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4(р)</a:t>
            </a:r>
          </a:p>
          <a:p>
            <a:pPr algn="just">
              <a:buNone/>
            </a:pP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                                            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бурий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          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блакитний</a:t>
            </a: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just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-210324" y="-33514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4505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853400"/>
              </p:ext>
            </p:extLst>
          </p:nvPr>
        </p:nvGraphicFramePr>
        <p:xfrm>
          <a:off x="5076056" y="1124744"/>
          <a:ext cx="2628909" cy="3673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343025" imgH="1876425" progId="">
                  <p:embed/>
                </p:oleObj>
              </mc:Choice>
              <mc:Fallback>
                <p:oleObj name="Document" r:id="rId2" imgW="1343025" imgH="1876425" progId="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1124744"/>
                        <a:ext cx="2628909" cy="367301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-210324" y="-33514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6949723"/>
              </p:ext>
            </p:extLst>
          </p:nvPr>
        </p:nvGraphicFramePr>
        <p:xfrm>
          <a:off x="1289841" y="2349830"/>
          <a:ext cx="2215677" cy="10001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4" imgW="1162050" imgH="523875" progId="">
                  <p:embed/>
                </p:oleObj>
              </mc:Choice>
              <mc:Fallback>
                <p:oleObj name="Document" r:id="rId4" imgW="1162050" imgH="523875" progId="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9841" y="2349830"/>
                        <a:ext cx="2215677" cy="10001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спропорціонування</a:t>
            </a:r>
            <a:r>
              <a:rPr lang="ru-RU" sz="32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1214422"/>
            <a:ext cx="8929718" cy="4911741"/>
          </a:xfrm>
        </p:spPr>
        <p:txBody>
          <a:bodyPr>
            <a:normAutofit fontScale="92500" lnSpcReduction="10000"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⇄ Н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Н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O (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Н 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нення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NО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+ 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Н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NaOH + 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2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pPr algn="ctr">
              <a:buNone/>
            </a:pP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лення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NО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S = 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S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S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S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тримання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NО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мисловост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О + 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pPr>
              <a:buNone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лабораторії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 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Cu = Cu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Pb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PbO + 4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ксид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нітрогену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(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V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)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N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5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щ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30,33</a:t>
            </a:r>
            <a:r>
              <a:rPr lang="ru-RU" sz="1200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)</a:t>
            </a: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2НN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S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pPr algn="ctr">
              <a:buNone/>
            </a:pPr>
            <a:r>
              <a:rPr lang="ru-RU" sz="36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endParaRPr lang="ru-RU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Азотиста кислота НNО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2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⇄ Н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‒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с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  ˑ 1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‒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O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a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  <a:p>
            <a:pPr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49154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719264878"/>
              </p:ext>
            </p:extLst>
          </p:nvPr>
        </p:nvGraphicFramePr>
        <p:xfrm>
          <a:off x="2786050" y="1500174"/>
          <a:ext cx="3286148" cy="13573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676400" imgH="571500" progId="">
                  <p:embed/>
                </p:oleObj>
              </mc:Choice>
              <mc:Fallback>
                <p:oleObj name="Document" r:id="rId2" imgW="1676400" imgH="571500" progId="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6050" y="1500174"/>
                        <a:ext cx="3286148" cy="13573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6" name="Object 14"/>
          <p:cNvGraphicFramePr>
            <a:graphicFrameLocks noChangeAspect="1"/>
          </p:cNvGraphicFramePr>
          <p:nvPr/>
        </p:nvGraphicFramePr>
        <p:xfrm>
          <a:off x="3347864" y="5157192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7864" y="5157192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85720" y="1357298"/>
            <a:ext cx="8715436" cy="5072098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си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иль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</a:t>
            </a:r>
            <a:r>
              <a:rPr lang="uk-UA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ик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e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O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,  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E</a:t>
            </a:r>
            <a:r>
              <a:rPr lang="ru-RU" i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0,983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KI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K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I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O + 2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н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+ 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e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; 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E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0,934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Cl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Cl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HN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KMn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5HN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Mn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K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тримання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g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gC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11222"/>
          </a:xfrm>
        </p:spPr>
        <p:txBody>
          <a:bodyPr/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ити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O + 2N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ОН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N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Ag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g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↓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оліз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⇄ N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Н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⇄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Н</a:t>
            </a:r>
            <a:r>
              <a:rPr lang="en-US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но-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на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воїстість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543956" cy="4829196"/>
          </a:xfrm>
        </p:spPr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M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(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б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n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spcBef>
                <a:spcPts val="1200"/>
              </a:spcBef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K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KI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I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O + 2K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2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spcBef>
                <a:spcPts val="1200"/>
              </a:spcBef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Zn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OH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5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a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Zn(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)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Рисунок 3">
            <a:extLst>
              <a:ext uri="{FF2B5EF4-FFF2-40B4-BE49-F238E27FC236}">
                <a16:creationId xmlns:a16="http://schemas.microsoft.com/office/drawing/2014/main" id="{434CCC9F-5ED7-DE37-4A99-E450932B87A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66363" y="956917"/>
            <a:ext cx="6611273" cy="494416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243310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зотна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just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том азоту в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лекул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зотн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еребува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а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p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гібридизації: </a:t>
            </a:r>
          </a:p>
        </p:txBody>
      </p:sp>
      <p:sp>
        <p:nvSpPr>
          <p:cNvPr id="522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522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9919892"/>
              </p:ext>
            </p:extLst>
          </p:nvPr>
        </p:nvGraphicFramePr>
        <p:xfrm>
          <a:off x="1643042" y="2786058"/>
          <a:ext cx="5471177" cy="3286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3371850" imgH="2028825" progId="">
                  <p:embed/>
                </p:oleObj>
              </mc:Choice>
              <mc:Fallback>
                <p:oleObj name="Document" r:id="rId2" imgW="3371850" imgH="2028825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042" y="2786058"/>
                        <a:ext cx="5471177" cy="328614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71472" y="214290"/>
            <a:ext cx="8229600" cy="1143000"/>
          </a:xfrm>
        </p:spPr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мисловості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14422"/>
            <a:ext cx="8686800" cy="5214974"/>
          </a:xfrm>
        </p:spPr>
        <p:txBody>
          <a:bodyPr>
            <a:normAutofit fontScale="92500" lnSpcReduction="10000"/>
          </a:bodyPr>
          <a:lstStyle/>
          <a:p>
            <a:pPr algn="ctr">
              <a:buNone/>
            </a:pP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="1" baseline="-250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→ 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</a:t>
            </a:r>
            <a:r>
              <a:rPr lang="en-US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l-PL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NO</a:t>
            </a:r>
            <a:r>
              <a:rPr lang="pl-PL" b="1" baseline="-250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pl-PL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→ </a:t>
            </a:r>
            <a:r>
              <a:rPr lang="pl-PL" b="1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pl-PL" b="1" baseline="-25000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b="1" dirty="0">
              <a:solidFill>
                <a:schemeClr val="accent6">
                  <a:lumMod val="50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lvl="0" indent="0" algn="just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.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н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ніак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нем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вітр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 платиновому </a:t>
            </a:r>
            <a:r>
              <a:rPr lang="ru-RU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аталізатор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мператур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420–500°С т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иск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30–100 МПа:</a:t>
            </a:r>
          </a:p>
          <a:p>
            <a:pPr algn="ctr">
              <a:buNone/>
            </a:pP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NH</a:t>
            </a:r>
            <a:r>
              <a:rPr lang="en-US" sz="35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O</a:t>
            </a:r>
            <a:r>
              <a:rPr lang="en-US" sz="35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4NO + 6H</a:t>
            </a:r>
            <a:r>
              <a:rPr lang="en-US" sz="35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  <a:p>
            <a:pPr lvl="0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.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нем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ню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ru-RU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5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2</a:t>
            </a: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sz="35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  <a:p>
            <a:pPr lvl="0" algn="just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.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уміш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глина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арячо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одою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ентрован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sz="35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О</a:t>
            </a:r>
            <a:r>
              <a:rPr lang="ru-RU" sz="35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35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4</a:t>
            </a: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sz="35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sz="3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84666" y="274638"/>
            <a:ext cx="7802133" cy="1143000"/>
          </a:xfrm>
        </p:spPr>
        <p:txBody>
          <a:bodyPr/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l-PL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pl-PL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67544" y="1357298"/>
            <a:ext cx="8533612" cy="4768865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l-PL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pl-PL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(</a:t>
            </a:r>
            <a:r>
              <a:rPr lang="ru-RU" sz="3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вітло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 </a:t>
            </a:r>
            <a:r>
              <a:rPr lang="en-US" sz="3600" baseline="30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3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pPr>
              <a:buNone/>
            </a:pP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3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uO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u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HN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Cu(OH)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Cu(N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HN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CaC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Ca(N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C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H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pl-PL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2844" y="1600200"/>
            <a:ext cx="9001156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я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айж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с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етали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рі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u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t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Ru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r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R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s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l,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Fe, Co, Ni, Cr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асивуються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spcBef>
                <a:spcPts val="1800"/>
              </a:spcBef>
              <a:buNone/>
            </a:pP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Fe + 4HN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5%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Fe(N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O + 2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spcBef>
                <a:spcPts val="1800"/>
              </a:spcBef>
              <a:buNone/>
            </a:pP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Fe + 10HN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%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Fe(N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Calibri"/>
                <a:cs typeface="Arial" pitchFamily="34" charset="0"/>
              </a:rPr>
              <a:t>HNO</a:t>
            </a:r>
            <a:r>
              <a:rPr lang="en-US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Calibri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724112214"/>
              </p:ext>
            </p:extLst>
          </p:nvPr>
        </p:nvGraphicFramePr>
        <p:xfrm>
          <a:off x="457200" y="1600200"/>
          <a:ext cx="8229600" cy="402975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1628106">
                <a:tc>
                  <a:txBody>
                    <a:bodyPr/>
                    <a:lstStyle/>
                    <a:p>
                      <a:endParaRPr lang="ru-RU" sz="28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Активні</a:t>
                      </a:r>
                      <a:r>
                        <a:rPr lang="ru-RU" sz="24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 метали </a:t>
                      </a:r>
                    </a:p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(</a:t>
                      </a:r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до </a:t>
                      </a:r>
                      <a:r>
                        <a:rPr lang="ru-RU" sz="2400" b="1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Zn</a:t>
                      </a:r>
                      <a:r>
                        <a:rPr lang="ru-RU" sz="24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)</a:t>
                      </a:r>
                      <a:endParaRPr lang="ru-RU" sz="2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spc="-3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Метали </a:t>
                      </a:r>
                      <a:r>
                        <a:rPr lang="ru-RU" sz="2400" spc="-3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середньої</a:t>
                      </a:r>
                      <a:r>
                        <a:rPr lang="ru-RU" sz="2400" spc="-3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400" spc="-3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активності</a:t>
                      </a:r>
                      <a:r>
                        <a:rPr lang="ru-RU" sz="2400" spc="-3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 (</a:t>
                      </a:r>
                      <a:r>
                        <a:rPr lang="ru-RU" sz="2400" b="1" spc="-3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після</a:t>
                      </a:r>
                      <a:r>
                        <a:rPr lang="ru-RU" sz="2400" b="1" spc="-3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ru-RU" sz="2400" b="1" spc="-3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Zn</a:t>
                      </a:r>
                      <a:r>
                        <a:rPr lang="ru-RU" sz="2400" b="1" spc="-3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 до </a:t>
                      </a:r>
                      <a:r>
                        <a:rPr lang="en-US" sz="2400" b="1" spc="-3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H</a:t>
                      </a:r>
                      <a:r>
                        <a:rPr lang="ru-RU" sz="2400" spc="-3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)</a:t>
                      </a:r>
                      <a:endParaRPr lang="ru-RU" sz="2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40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Неактивні</a:t>
                      </a:r>
                      <a:r>
                        <a:rPr lang="ru-RU" sz="24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 метали (</a:t>
                      </a:r>
                      <a:r>
                        <a:rPr lang="ru-RU" sz="2400" b="1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після</a:t>
                      </a:r>
                      <a:r>
                        <a:rPr lang="ru-RU" sz="24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 </a:t>
                      </a:r>
                      <a:r>
                        <a:rPr lang="en-US" sz="24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H</a:t>
                      </a:r>
                      <a:r>
                        <a:rPr lang="ru-RU" sz="24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)</a:t>
                      </a:r>
                      <a:endParaRPr lang="ru-RU" sz="24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100479">
                <a:tc>
                  <a:txBody>
                    <a:bodyPr/>
                    <a:lstStyle/>
                    <a:p>
                      <a:pPr algn="ctr">
                        <a:spcBef>
                          <a:spcPts val="18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HNO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3(</a:t>
                      </a:r>
                      <a:r>
                        <a:rPr lang="ru-RU" sz="2800" b="1" baseline="-2500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конц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)</a:t>
                      </a:r>
                      <a:endParaRPr lang="ru-RU" sz="28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NO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2</a:t>
                      </a:r>
                      <a:r>
                        <a:rPr lang="ru-RU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 (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N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2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O, N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2</a:t>
                      </a:r>
                      <a:r>
                        <a:rPr lang="ru-RU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)</a:t>
                      </a:r>
                      <a:endParaRPr lang="ru-RU" sz="28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NO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2</a:t>
                      </a:r>
                      <a:r>
                        <a:rPr lang="ru-RU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, (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NO</a:t>
                      </a:r>
                      <a:r>
                        <a:rPr lang="ru-RU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)</a:t>
                      </a:r>
                      <a:endParaRPr lang="ru-RU" sz="28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NO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2</a:t>
                      </a:r>
                      <a:endParaRPr lang="ru-RU" sz="28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100479"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HNO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3(</a:t>
                      </a:r>
                      <a:r>
                        <a:rPr lang="ru-RU" sz="2800" b="1" baseline="-2500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розв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)</a:t>
                      </a:r>
                      <a:endParaRPr lang="ru-RU" sz="28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NH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3</a:t>
                      </a:r>
                      <a:r>
                        <a:rPr lang="ru-RU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, (</a:t>
                      </a:r>
                      <a:r>
                        <a:rPr lang="pl-PL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NH</a:t>
                      </a:r>
                      <a:r>
                        <a:rPr lang="pl-PL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4</a:t>
                      </a:r>
                      <a:r>
                        <a:rPr lang="pl-PL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NO</a:t>
                      </a:r>
                      <a:r>
                        <a:rPr lang="pl-PL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3</a:t>
                      </a:r>
                      <a:r>
                        <a:rPr lang="ru-RU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)</a:t>
                      </a:r>
                      <a:endParaRPr lang="ru-RU" sz="28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N</a:t>
                      </a:r>
                      <a:r>
                        <a:rPr lang="en-US" sz="2800" b="1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2</a:t>
                      </a:r>
                      <a:r>
                        <a:rPr lang="ru-RU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, </a:t>
                      </a: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(NO)</a:t>
                      </a:r>
                      <a:endParaRPr lang="ru-RU" sz="28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2800" b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</a:rPr>
                        <a:t>NO</a:t>
                      </a:r>
                      <a:endParaRPr lang="ru-RU" sz="2800" b="1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868346"/>
          </a:xfrm>
        </p:spPr>
        <p:txBody>
          <a:bodyPr/>
          <a:lstStyle/>
          <a:p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14422"/>
            <a:ext cx="8686800" cy="4911741"/>
          </a:xfrm>
        </p:spPr>
        <p:txBody>
          <a:bodyPr>
            <a:normAutofit/>
          </a:bodyPr>
          <a:lstStyle/>
          <a:p>
            <a:pPr algn="ctr">
              <a:buNone/>
            </a:pPr>
            <a:r>
              <a:rPr lang="en-US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g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</a:t>
            </a:r>
            <a:r>
              <a:rPr lang="ru-RU" sz="33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sz="33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gNO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3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spcBef>
                <a:spcPts val="1800"/>
              </a:spcBef>
              <a:buNone/>
            </a:pP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Mg + 10HNO</a:t>
            </a:r>
            <a:r>
              <a:rPr lang="pl-PL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</a:t>
            </a:r>
            <a:r>
              <a:rPr lang="ru-RU" sz="33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б</a:t>
            </a:r>
            <a:r>
              <a:rPr lang="pl-PL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Mg(NO</a:t>
            </a:r>
            <a:r>
              <a:rPr lang="pl-PL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l-PL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H</a:t>
            </a:r>
            <a:r>
              <a:rPr lang="pl-PL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pl-PL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pl-PL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 </a:t>
            </a: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3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 + 5HNO</a:t>
            </a:r>
            <a:r>
              <a:rPr lang="pl-PL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sz="33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en-US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H</a:t>
            </a:r>
            <a:r>
              <a:rPr lang="pl-PL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pl-PL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 </a:t>
            </a: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5NO</a:t>
            </a:r>
            <a:r>
              <a:rPr lang="pl-PL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pl-PL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33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spcBef>
                <a:spcPts val="1800"/>
              </a:spcBef>
              <a:buNone/>
            </a:pPr>
            <a:r>
              <a:rPr lang="ru-RU" sz="33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u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NO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С</a:t>
            </a:r>
            <a:r>
              <a:rPr lang="en-US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ru-RU" sz="33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uС</a:t>
            </a:r>
            <a:r>
              <a:rPr lang="en-US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O + 2Н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pPr>
              <a:spcBef>
                <a:spcPts val="1800"/>
              </a:spcBef>
              <a:buNone/>
            </a:pPr>
            <a:r>
              <a:rPr lang="ru-RU" sz="33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uС</a:t>
            </a:r>
            <a:r>
              <a:rPr lang="en-US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С</a:t>
            </a:r>
            <a:r>
              <a:rPr lang="en-US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Н[</a:t>
            </a:r>
            <a:r>
              <a:rPr lang="ru-RU" sz="33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uС</a:t>
            </a:r>
            <a:r>
              <a:rPr lang="en-US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</a:p>
          <a:p>
            <a:pPr>
              <a:spcBef>
                <a:spcPts val="1800"/>
              </a:spcBef>
              <a:buNone/>
            </a:pPr>
            <a:r>
              <a:rPr lang="ru-RU" sz="33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u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NО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НСl = Н[АuСl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+ NO + 2Н</a:t>
            </a:r>
            <a:r>
              <a:rPr lang="ru-RU" sz="33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3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</p:txBody>
      </p:sp>
    </p:spTree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Царськ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орілка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+ NO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spcBef>
                <a:spcPts val="2400"/>
              </a:spcBef>
              <a:spcAft>
                <a:spcPts val="1800"/>
              </a:spcAft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O + ½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НCl + 2Н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3С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NО + 4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357298"/>
            <a:ext cx="8229600" cy="4768865"/>
          </a:xfrm>
        </p:spPr>
        <p:txBody>
          <a:bodyPr>
            <a:norm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0%-н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зот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рох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онізу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як основа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O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⇄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O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O‒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⇄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о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аміню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то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одн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ганіч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човина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ення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осполу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хема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ння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атів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>
              <a:buNone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Лужні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ru-RU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лужноземельні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етали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e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ит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pPr>
              <a:buNone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ли </a:t>
            </a:r>
            <a:r>
              <a:rPr lang="ru-RU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Mg 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Cu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      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e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оксид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ru-RU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ли </a:t>
            </a:r>
            <a:r>
              <a:rPr lang="ru-RU" dirty="0" err="1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авіше</a:t>
            </a:r>
            <a:r>
              <a:rPr lang="en-US" dirty="0">
                <a:solidFill>
                  <a:schemeClr val="accent6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Cu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  <a:b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e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етал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ння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атів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</a:t>
            </a:r>
            <a:r>
              <a:rPr lang="en-US" b="1" baseline="30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K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K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Mg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MgO + 4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Cu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CuO + 4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g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Hg + 2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g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2Ag + 2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+ 2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>
                <a:solidFill>
                  <a:srgbClr val="FF0000"/>
                </a:solidFill>
              </a:rPr>
              <a:t>Нітроген</a:t>
            </a:r>
            <a:endParaRPr lang="ru-RU" dirty="0">
              <a:solidFill>
                <a:srgbClr val="FF0000"/>
              </a:solidFill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049" name="Object 1"/>
          <p:cNvGraphicFramePr>
            <a:graphicFrameLocks noChangeAspect="1"/>
          </p:cNvGraphicFramePr>
          <p:nvPr/>
        </p:nvGraphicFramePr>
        <p:xfrm>
          <a:off x="571472" y="1928802"/>
          <a:ext cx="8143932" cy="171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971675" imgH="419100" progId="">
                  <p:embed/>
                </p:oleObj>
              </mc:Choice>
              <mc:Fallback>
                <p:oleObj name="Document" r:id="rId2" imgW="1971675" imgH="419100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472" y="1928802"/>
                        <a:ext cx="8143932" cy="1714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 descr="с 60+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71670" y="3786190"/>
            <a:ext cx="5000660" cy="21431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трати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-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ники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507288" cy="4525963"/>
          </a:xfrm>
        </p:spPr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8А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Н + 18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3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8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A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ОН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</a:p>
          <a:p>
            <a:pPr>
              <a:spcBef>
                <a:spcPts val="2400"/>
              </a:spcBef>
              <a:spcAft>
                <a:spcPts val="1800"/>
              </a:spcAft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Zn + K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7KOH           4K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Z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 + 2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K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C + S = 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C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K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graphicFrame>
        <p:nvGraphicFramePr>
          <p:cNvPr id="10444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151405"/>
              </p:ext>
            </p:extLst>
          </p:nvPr>
        </p:nvGraphicFramePr>
        <p:xfrm>
          <a:off x="4279997" y="2420888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97" y="2420888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401080" cy="1143000"/>
          </a:xfrm>
        </p:spPr>
        <p:txBody>
          <a:bodyPr>
            <a:normAutofit/>
          </a:bodyPr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інеральні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зотні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брива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йважливіш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зот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брив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(N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елітри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сульфат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нію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NH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PO</a:t>
            </a:r>
            <a:r>
              <a:rPr lang="pt-BR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pt-BR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фос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O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ечови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арбамід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·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ніач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ода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лий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ru-RU" sz="42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Р</a:t>
            </a:r>
            <a:r>
              <a:rPr lang="ru-RU" sz="42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же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атом фосфор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в'яза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рьом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нши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атомами фосфору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ста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іж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атомам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днаков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В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е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σ-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в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’</a:t>
            </a:r>
            <a:r>
              <a:rPr lang="uk-UA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язк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еру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часть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спаре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лектрон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3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орбіталей.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б'єдн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4-х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том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 в молекулу кут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іж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біталя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меншу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9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 6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мператур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лавл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44°С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пі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+280,5°С</a:t>
            </a:r>
          </a:p>
        </p:txBody>
      </p:sp>
      <p:pic>
        <p:nvPicPr>
          <p:cNvPr id="60418" name="Picture 2" descr="P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500166" y="1214422"/>
            <a:ext cx="1571636" cy="15555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0420" name="Picture 4" descr="http://distant-lessons.ru/wp-content/uploads/2012/07/belyj-fosfor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15206" y="714356"/>
            <a:ext cx="1357322" cy="1967759"/>
          </a:xfrm>
          <a:prstGeom prst="rect">
            <a:avLst/>
          </a:prstGeom>
          <a:noFill/>
        </p:spPr>
      </p:pic>
      <p:pic>
        <p:nvPicPr>
          <p:cNvPr id="102401" name="Picture 1" descr="File0148"/>
          <p:cNvPicPr>
            <a:picLocks noChangeAspect="1" noChangeArrowheads="1"/>
          </p:cNvPicPr>
          <p:nvPr/>
        </p:nvPicPr>
        <p:blipFill>
          <a:blip r:embed="rId4" cstate="print"/>
          <a:srcRect l="1704" r="50915" b="3413"/>
          <a:stretch>
            <a:fillRect/>
          </a:stretch>
        </p:blipFill>
        <p:spPr bwMode="blackGray">
          <a:xfrm>
            <a:off x="3786182" y="1142984"/>
            <a:ext cx="1500198" cy="15311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Червоний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фосфор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just"/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Полімеризаці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призводи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д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зміцн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зв'язк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Р – Р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підвищ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температур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плавл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t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пл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= 60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С), д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зниж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розчинн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т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зменш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реакційн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здатності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61442" name="il_fi" descr="http://www.chem.msu.su/rus/school/zhukov1/Image1043.gif"/>
          <p:cNvPicPr>
            <a:picLocks noChangeAspect="1" noChangeArrowheads="1"/>
          </p:cNvPicPr>
          <p:nvPr/>
        </p:nvPicPr>
        <p:blipFill>
          <a:blip r:embed="rId2" r:link="rId3" cstate="print"/>
          <a:srcRect/>
          <a:stretch>
            <a:fillRect/>
          </a:stretch>
        </p:blipFill>
        <p:spPr bwMode="auto">
          <a:xfrm>
            <a:off x="664342" y="1770782"/>
            <a:ext cx="5336418" cy="12295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1444" name="Picture 4" descr="http://distant-lessons.ru/wp-content/uploads/2012/07/krasnyj-fosfor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16" y="355095"/>
            <a:ext cx="1785950" cy="238989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Чорний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фосфор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>
            <a:normAutofit/>
          </a:bodyPr>
          <a:lstStyle/>
          <a:p>
            <a:pPr marL="0" indent="0" algn="just"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сну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гляд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ілько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ристаліч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дифікаці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приклад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структур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ексагональн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дифікац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хожа н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шаруват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труктур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рафіт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іє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ізнице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щ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шар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е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ласк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офровані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pic>
        <p:nvPicPr>
          <p:cNvPr id="63490" name="Picture 2" descr="http://ido.tsu.ru/schools/chem/data/res/neorg/uchpos/text/img/g3_7_2_2.gif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3861048"/>
            <a:ext cx="3716360" cy="1817786"/>
          </a:xfrm>
          <a:prstGeom prst="rect">
            <a:avLst/>
          </a:prstGeom>
          <a:noFill/>
        </p:spPr>
      </p:pic>
      <p:pic>
        <p:nvPicPr>
          <p:cNvPr id="63492" name="Picture 4" descr="http://www.ua.all.biz/img/ua/catalog/2760547.jpe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724128" y="3861048"/>
            <a:ext cx="2258803" cy="1897395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Властивості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14422"/>
            <a:ext cx="8229600" cy="5214974"/>
          </a:xfrm>
        </p:spPr>
        <p:txBody>
          <a:bodyPr>
            <a:norm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щ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1000°С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лекул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соцію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 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</a:t>
            </a:r>
            <a:r>
              <a:rPr lang="ru-RU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29 кДж</a:t>
            </a:r>
          </a:p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акції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нення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P + 5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дл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2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P + 3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ст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2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P + 3Cl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ст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PCl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Cl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Cl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uk-UA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дл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PCl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188640"/>
            <a:ext cx="8715436" cy="2934088"/>
          </a:xfrm>
        </p:spPr>
        <p:txBody>
          <a:bodyPr/>
          <a:lstStyle/>
          <a:p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 + 5HN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  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5N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 + 5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(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  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5S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P + 5KM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5M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K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K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Cl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5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C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2" name="Содержимое 2">
            <a:extLst>
              <a:ext uri="{FF2B5EF4-FFF2-40B4-BE49-F238E27FC236}">
                <a16:creationId xmlns:a16="http://schemas.microsoft.com/office/drawing/2014/main" id="{3AB79D0B-3DC5-1312-8F48-B4D75989FD08}"/>
              </a:ext>
            </a:extLst>
          </p:cNvPr>
          <p:cNvSpPr txBox="1">
            <a:spLocks/>
          </p:cNvSpPr>
          <p:nvPr/>
        </p:nvSpPr>
        <p:spPr>
          <a:xfrm>
            <a:off x="457200" y="3356992"/>
            <a:ext cx="8229600" cy="312494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н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Font typeface="Arial" pitchFamily="34" charset="0"/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Ca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спропорціонування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Font typeface="Arial" pitchFamily="34" charset="0"/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O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P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K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Р + 6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держа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патит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б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орит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коксом т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іско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мператур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1500°С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Si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3CaSi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P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нш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летк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оксид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тиска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льш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летк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0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0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O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бо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умарний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цес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[Ca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O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+ 10[C] + 6[SiO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       </a:t>
            </a:r>
            <a:b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+ 10(CO) + 6[CaSiO</a:t>
            </a:r>
            <a:r>
              <a:rPr lang="en-US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96257" name="Object 1"/>
          <p:cNvGraphicFramePr>
            <a:graphicFrameLocks noChangeAspect="1"/>
          </p:cNvGraphicFramePr>
          <p:nvPr/>
        </p:nvGraphicFramePr>
        <p:xfrm>
          <a:off x="4572000" y="2780928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780928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"/>
          <p:cNvGraphicFramePr>
            <a:graphicFrameLocks noChangeAspect="1"/>
          </p:cNvGraphicFramePr>
          <p:nvPr/>
        </p:nvGraphicFramePr>
        <p:xfrm>
          <a:off x="6948264" y="5157192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264" y="5157192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2123728" y="5589240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66400" progId="Equation.DSMT4">
                  <p:embed/>
                </p:oleObj>
              </mc:Choice>
              <mc:Fallback>
                <p:oleObj name="Equation" r:id="rId5" imgW="330120" imgH="266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5589240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ін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РН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алент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ут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лизьк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 90°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щ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відчи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актичн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сутніс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бридизац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том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бітале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.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поділе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лектрон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ара фосфор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айма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-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бітал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вон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нш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ступна для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в'язк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а донорно-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кцепторни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ханізмо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том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і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багат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рш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од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і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явля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лабш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снов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ж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ніа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Н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амозайма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вітр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 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Р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4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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GB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 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ільк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уж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ильни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ми (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ю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ол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оні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налогічн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ніак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иль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ни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дат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тиска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етал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з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ї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олей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8Ag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→ 8Ag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8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Хімічн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властивост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нітрогену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6Li + N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= 2Li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N</a:t>
            </a:r>
          </a:p>
          <a:p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Mg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(t)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=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Mg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;</a:t>
            </a:r>
          </a:p>
          <a:p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B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(t)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= 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BN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  <a:p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N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(t) 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⇄ 2NO</a:t>
            </a:r>
          </a:p>
          <a:p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H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N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⇄ 2NH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(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Н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 = 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Н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Ba(OH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P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(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pl-PL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pl-PL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фосфі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- (аналог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азин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уж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стійкий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Г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лекул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PГ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а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рм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ригональн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ірамід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p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гібридизація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том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бітале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)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4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60418" name="Picture 2" descr="PF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57818" y="3143248"/>
            <a:ext cx="1500198" cy="15001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Содержимое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799990400"/>
              </p:ext>
            </p:extLst>
          </p:nvPr>
        </p:nvGraphicFramePr>
        <p:xfrm>
          <a:off x="457200" y="1600201"/>
          <a:ext cx="8229600" cy="375762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8825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4092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516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4018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5368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PF</a:t>
                      </a:r>
                      <a:r>
                        <a:rPr lang="ru-RU" sz="2800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PCl</a:t>
                      </a:r>
                      <a:r>
                        <a:rPr lang="ru-RU" sz="2800" baseline="-2500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ru-RU" sz="280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PBr</a:t>
                      </a:r>
                      <a:r>
                        <a:rPr lang="ru-RU" sz="2800" baseline="-2500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ru-RU" sz="280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PI</a:t>
                      </a:r>
                      <a:r>
                        <a:rPr lang="ru-RU" sz="2800" baseline="-2500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3</a:t>
                      </a:r>
                      <a:endParaRPr lang="ru-RU" sz="280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368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i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t</a:t>
                      </a:r>
                      <a:r>
                        <a:rPr lang="ru-RU" sz="2800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кип</a:t>
                      </a:r>
                      <a:r>
                        <a:rPr lang="ru-RU" sz="28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, </a:t>
                      </a:r>
                      <a:r>
                        <a:rPr lang="ru-RU" sz="2800" baseline="3000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о</a:t>
                      </a:r>
                      <a:r>
                        <a:rPr lang="ru-RU" sz="280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С</a:t>
                      </a: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–101,5</a:t>
                      </a: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75,3</a:t>
                      </a: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175,3</a:t>
                      </a: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800">
                        <a:solidFill>
                          <a:schemeClr val="tx1"/>
                        </a:solidFill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3680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en-US" sz="2800" i="1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t</a:t>
                      </a:r>
                      <a:r>
                        <a:rPr lang="ru-RU" sz="2800" baseline="-250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пл.</a:t>
                      </a:r>
                      <a:r>
                        <a:rPr lang="ru-RU" sz="28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, </a:t>
                      </a:r>
                      <a:r>
                        <a:rPr lang="ru-RU" sz="2800" baseline="3000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о</a:t>
                      </a:r>
                      <a:r>
                        <a:rPr lang="ru-RU" sz="280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С</a:t>
                      </a: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–90,3</a:t>
                      </a:r>
                      <a:endParaRPr lang="ru-RU" sz="280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–40,5</a:t>
                      </a: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61</a:t>
                      </a: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147214">
                <a:tc>
                  <a:txBody>
                    <a:bodyPr/>
                    <a:lstStyle/>
                    <a:p>
                      <a:pPr algn="just">
                        <a:spcAft>
                          <a:spcPts val="0"/>
                        </a:spcAft>
                      </a:pPr>
                      <a:r>
                        <a:rPr lang="ru-RU" sz="280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агрегатний</a:t>
                      </a:r>
                      <a:r>
                        <a:rPr lang="ru-RU" sz="28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стан (</a:t>
                      </a:r>
                      <a:r>
                        <a:rPr lang="ru-RU" sz="280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ст.у</a:t>
                      </a:r>
                      <a:r>
                        <a:rPr lang="ru-RU" sz="28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.)</a:t>
                      </a: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газ</a:t>
                      </a: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 gridSpan="2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ru-RU" sz="280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рідини</a:t>
                      </a: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tc hMerge="1"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ru-RU" sz="1200" dirty="0"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indent="0" algn="just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ru-RU" sz="2800" dirty="0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тверда </a:t>
                      </a:r>
                      <a:r>
                        <a:rPr lang="ru-RU" sz="2800" dirty="0" err="1">
                          <a:solidFill>
                            <a:schemeClr val="tx1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речовина</a:t>
                      </a:r>
                      <a:endParaRPr lang="ru-RU" sz="2800" dirty="0">
                        <a:solidFill>
                          <a:schemeClr val="tx1"/>
                        </a:solidFill>
                        <a:latin typeface="Times New Roman"/>
                        <a:ea typeface="Times New Roman"/>
                        <a:cs typeface="Times New Roman"/>
                      </a:endParaRPr>
                    </a:p>
                  </a:txBody>
                  <a:tcPr marL="68580" marR="68580" marT="0" marB="0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нор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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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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люю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галогенами та киснем :</a:t>
            </a:r>
          </a:p>
          <a:p>
            <a:pPr algn="ctr">
              <a:buNone/>
            </a:pP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2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алогенід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ю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одою :</a:t>
            </a:r>
          </a:p>
          <a:p>
            <a:pPr algn="ctr">
              <a:buNone/>
            </a:pP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→ 3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ентагалогенід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>
            <a:normAutofit/>
          </a:bodyPr>
          <a:lstStyle/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F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газ 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п.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–84,6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) т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верд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човин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P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озг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159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) і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Br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п.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106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). У парах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лекул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PГ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а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рм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ригональн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пірамід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p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d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бридизаці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алент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бітале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атома фосфору):</a:t>
            </a:r>
          </a:p>
        </p:txBody>
      </p:sp>
      <p:pic>
        <p:nvPicPr>
          <p:cNvPr id="61442" name="Picture 2" descr="PF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143372" y="4500570"/>
            <a:ext cx="1945222" cy="21189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а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ентагалогенід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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0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ю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Br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ю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одою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С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РОС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НСl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С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З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НСl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F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F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F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F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</a:t>
            </a: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ульфіди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baseline="-250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x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600200"/>
            <a:ext cx="8435280" cy="452596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із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клад :</a:t>
            </a:r>
          </a:p>
          <a:p>
            <a:pPr marL="0" indent="0" algn="ctr">
              <a:buNone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Р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бо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Р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Р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 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 парах)</a:t>
            </a:r>
          </a:p>
          <a:p>
            <a:pPr marL="0" indent="0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x</a:t>
            </a:r>
            <a:r>
              <a:rPr lang="uk-UA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тмосфер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оксид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углец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IV)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плавле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з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ірко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  <a:p>
            <a:pPr marL="0" indent="0" algn="just"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із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а природою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ульфід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заємоді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іж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обою :</a:t>
            </a:r>
          </a:p>
          <a:p>
            <a:pPr algn="ctr">
              <a:buNone/>
            </a:pP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sz="3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sz="3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sz="3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sz="3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S</a:t>
            </a:r>
            <a:r>
              <a:rPr lang="ru-RU" sz="3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8640" y="16808"/>
            <a:ext cx="8229600" cy="1143000"/>
          </a:xfrm>
        </p:spPr>
        <p:txBody>
          <a:bodyPr/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фосфору (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II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980393"/>
            <a:ext cx="8229600" cy="5040895"/>
          </a:xfrm>
        </p:spPr>
        <p:txBody>
          <a:bodyPr>
            <a:normAutofit lnSpcReduction="10000"/>
          </a:bodyPr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л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ристаліч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човина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л.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2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,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t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п.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17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)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лю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нем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вітр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заємод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холодною водою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ю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орист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у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4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62466" name="Picture 2" descr="p4o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96136" y="1159808"/>
            <a:ext cx="2286016" cy="22210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фосфору (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II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340768"/>
            <a:ext cx="8229600" cy="4785395"/>
          </a:xfrm>
        </p:spPr>
        <p:txBody>
          <a:bodyPr>
            <a:normAutofit fontScale="92500" lnSpcReduction="10000"/>
          </a:bodyPr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заємоді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арячо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одою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зводи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спропорціонува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Р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↑ + З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ного оксиду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CaO + 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4CaH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H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а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Hg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0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4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Hg + 8HCl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фосфору (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V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руктур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чотир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траедр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[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(</a:t>
            </a:r>
            <a:r>
              <a:rPr lang="en-US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p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бридизаці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алент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бітале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атома фосфору) </a:t>
            </a:r>
          </a:p>
        </p:txBody>
      </p:sp>
      <p:pic>
        <p:nvPicPr>
          <p:cNvPr id="63490" name="Picture 2" descr="p4o10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00364" y="3231110"/>
            <a:ext cx="3000396" cy="286244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Одержа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нітроген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лабораторії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NH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N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      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N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2H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O </a:t>
            </a:r>
          </a:p>
          <a:p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4NH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3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= 2N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6H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O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  <a:p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NH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3CuO = N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3Cu + 3H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O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12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(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розв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)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5Mg = N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5Mg(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	6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  <a:p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LiN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      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N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+ 2Li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graphicFrame>
        <p:nvGraphicFramePr>
          <p:cNvPr id="35841" name="Object 1"/>
          <p:cNvGraphicFramePr>
            <a:graphicFrameLocks noChangeAspect="1"/>
          </p:cNvGraphicFramePr>
          <p:nvPr/>
        </p:nvGraphicFramePr>
        <p:xfrm>
          <a:off x="2483768" y="1772816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0120" imgH="266400" progId="Equation.DSMT4">
                  <p:embed/>
                </p:oleObj>
              </mc:Choice>
              <mc:Fallback>
                <p:oleObj name="Equation" r:id="rId2" imgW="33012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1772816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"/>
          <p:cNvGraphicFramePr>
            <a:graphicFrameLocks noChangeAspect="1"/>
          </p:cNvGraphicFramePr>
          <p:nvPr/>
        </p:nvGraphicFramePr>
        <p:xfrm>
          <a:off x="1907704" y="4293096"/>
          <a:ext cx="4714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0120" imgH="266400" progId="Equation.DSMT4">
                  <p:embed/>
                </p:oleObj>
              </mc:Choice>
              <mc:Fallback>
                <p:oleObj name="Equation" r:id="rId4" imgW="330120" imgH="266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293096"/>
                        <a:ext cx="471487" cy="365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764704"/>
          </a:xfrm>
        </p:spPr>
        <p:txBody>
          <a:bodyPr/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фосфору (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V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836712"/>
            <a:ext cx="8712968" cy="3024336"/>
          </a:xfrm>
        </p:spPr>
        <p:txBody>
          <a:bodyPr>
            <a:normAutofit/>
          </a:bodyPr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заємод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водою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ю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изку кислот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</a:p>
          <a:p>
            <a:pPr algn="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ru-RU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sz="3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циклотетрафосфорна</a:t>
            </a:r>
            <a:r>
              <a:rPr lang="ru-RU" sz="3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2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фосфор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ірофосфор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4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тофосфор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</p:txBody>
      </p:sp>
      <p:sp>
        <p:nvSpPr>
          <p:cNvPr id="4" name="Содержимое 2">
            <a:extLst>
              <a:ext uri="{FF2B5EF4-FFF2-40B4-BE49-F238E27FC236}">
                <a16:creationId xmlns:a16="http://schemas.microsoft.com/office/drawing/2014/main" id="{51AA9B22-A0FC-826F-E633-A989251D59BA}"/>
              </a:ext>
            </a:extLst>
          </p:cNvPr>
          <p:cNvSpPr txBox="1">
            <a:spLocks/>
          </p:cNvSpPr>
          <p:nvPr/>
        </p:nvSpPr>
        <p:spPr>
          <a:xfrm>
            <a:off x="457200" y="3760440"/>
            <a:ext cx="8229600" cy="305293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егідратуюч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реагент :</a:t>
            </a:r>
          </a:p>
          <a:p>
            <a:pPr algn="ctr">
              <a:buFont typeface="Arial" pitchFamily="34" charset="0"/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N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Н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оксид:</a:t>
            </a:r>
          </a:p>
          <a:p>
            <a:pPr algn="ctr">
              <a:buFont typeface="Arial" pitchFamily="34" charset="0"/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CaO + P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C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Ca(OH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P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C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Циклотетрафосфорна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(НО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8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б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Н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64514" name="Picture 2" descr="H4P4O1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500430" y="2857495"/>
            <a:ext cx="3357586" cy="3035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трафосфорна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та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3</a:t>
            </a: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65538" name="Picture 2" descr="H6P4O1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14414" y="2857496"/>
            <a:ext cx="6610704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и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ru-RU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3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sz="3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sz="3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</a:p>
          <a:p>
            <a:pPr algn="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            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рифосфор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),</a:t>
            </a:r>
          </a:p>
          <a:p>
            <a:pPr algn="ctr">
              <a:buNone/>
            </a:pP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ru-RU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3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sz="3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sz="3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</a:p>
          <a:p>
            <a:pPr algn="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фосфор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),</a:t>
            </a:r>
          </a:p>
          <a:p>
            <a:pPr algn="ctr">
              <a:buNone/>
            </a:pP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2</a:t>
            </a:r>
            <a:r>
              <a:rPr lang="ru-RU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3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sz="36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            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тофосфор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)</a:t>
            </a:r>
          </a:p>
        </p:txBody>
      </p:sp>
    </p:spTree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Кислоти</a:t>
            </a:r>
            <a:r>
              <a:rPr lang="ru-RU" dirty="0">
                <a:solidFill>
                  <a:srgbClr val="FF0000"/>
                </a:solidFill>
                <a:latin typeface="Arial Narrow" pitchFamily="34" charset="0"/>
                <a:cs typeface="Arial" pitchFamily="34" charset="0"/>
              </a:rPr>
              <a:t> фосфору</a:t>
            </a:r>
            <a:endParaRPr lang="ru-RU" dirty="0"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66562" name="Picture 2" descr="мостик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22" y="1268760"/>
            <a:ext cx="9001156" cy="24288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Содержимое 2">
            <a:extLst>
              <a:ext uri="{FF2B5EF4-FFF2-40B4-BE49-F238E27FC236}">
                <a16:creationId xmlns:a16="http://schemas.microsoft.com/office/drawing/2014/main" id="{B01C858F-C374-822B-CF04-238BFCFE81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5192" y="3933056"/>
            <a:ext cx="8229600" cy="2332856"/>
          </a:xfrm>
        </p:spPr>
        <p:txBody>
          <a:bodyPr>
            <a:normAutofit/>
          </a:bodyPr>
          <a:lstStyle/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егідратац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тофосфорн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щеописа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цес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тіка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воротном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прямк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Н</a:t>
            </a:r>
            <a:r>
              <a:rPr lang="ru-RU" sz="4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sz="4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 </a:t>
            </a:r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→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4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sz="4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sz="4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→</a:t>
            </a:r>
            <a:r>
              <a:rPr lang="en-US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НРО</a:t>
            </a:r>
            <a:r>
              <a:rPr lang="ru-RU" sz="40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4000" i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тофосфорна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а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риосновна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⇄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с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6,92·1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-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⇄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-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с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6,17·1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8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-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⇄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-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с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I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4,79·1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1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67586" name="Picture 2" descr="H3PO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86314" y="1785926"/>
            <a:ext cx="3786214" cy="20272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Хімічні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None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Ba(OH)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Ba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BaO = Ba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3Mg = Mg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O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мисловості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.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бробк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орит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патит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ентровано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ульфатною кислотою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(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С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. З оксиду 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ог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палювання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 4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оліз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⇄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Н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&gt;7)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-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⇄ Н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-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ОН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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уферні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и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 	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H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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)</a:t>
            </a:r>
          </a:p>
          <a:p>
            <a:pPr algn="ctr">
              <a:buNone/>
            </a:pP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	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H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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)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	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H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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2)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ати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ат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еребіга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акц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ліконденсац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ліфосфа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жарюв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щеплю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Р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C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9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3P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C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C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Ca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Водневі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сполуки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нітрогену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3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Амоніак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 </a:t>
            </a:r>
            <a:r>
              <a:rPr lang="ru-RU" sz="3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NH</a:t>
            </a:r>
            <a:r>
              <a:rPr lang="ru-RU" sz="36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 Unicode MS" pitchFamily="34" charset="-128"/>
              </a:rPr>
              <a:t>3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graphicFrame>
        <p:nvGraphicFramePr>
          <p:cNvPr id="102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040746"/>
              </p:ext>
            </p:extLst>
          </p:nvPr>
        </p:nvGraphicFramePr>
        <p:xfrm>
          <a:off x="857224" y="2928934"/>
          <a:ext cx="3687920" cy="290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609725" imgH="1266825" progId="">
                  <p:embed/>
                </p:oleObj>
              </mc:Choice>
              <mc:Fallback>
                <p:oleObj name="Document" r:id="rId2" imgW="1609725" imgH="1266825" progId="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2928934"/>
                        <a:ext cx="3687920" cy="2902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Рисунок 5" descr="c 62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0694" y="3214686"/>
            <a:ext cx="2714644" cy="2500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ориста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</a:t>
            </a:r>
            <a:r>
              <a:rPr lang="ru-RU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упін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л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 +3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алентніс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рівню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V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</a:t>
            </a:r>
          </a:p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лекул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а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рм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траедр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атомом фосфору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центр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вооснов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лабк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</a:t>
            </a:r>
            <a:r>
              <a:rPr lang="be-BY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 </a:t>
            </a:r>
          </a:p>
          <a:p>
            <a:pPr algn="ctr">
              <a:buNone/>
            </a:pP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5 ∙1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 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 ∙1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7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6963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739355"/>
              </p:ext>
            </p:extLst>
          </p:nvPr>
        </p:nvGraphicFramePr>
        <p:xfrm>
          <a:off x="5857884" y="3500438"/>
          <a:ext cx="3086120" cy="16532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66800" imgH="571500" progId="">
                  <p:embed/>
                </p:oleObj>
              </mc:Choice>
              <mc:Fallback>
                <p:oleObj name="Document" r:id="rId2" imgW="1066800" imgH="5715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7884" y="3500438"/>
                        <a:ext cx="3086120" cy="165327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44624"/>
            <a:ext cx="8229600" cy="3456384"/>
          </a:xfrm>
        </p:spPr>
        <p:txBody>
          <a:bodyPr/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C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З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НСl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→ 2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мператур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лизьк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50°С 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P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2" name="Содержимое 2">
            <a:extLst>
              <a:ext uri="{FF2B5EF4-FFF2-40B4-BE49-F238E27FC236}">
                <a16:creationId xmlns:a16="http://schemas.microsoft.com/office/drawing/2014/main" id="{0CEF0464-3855-C577-EBAE-E488EEA44563}"/>
              </a:ext>
            </a:extLst>
          </p:cNvPr>
          <p:cNvSpPr txBox="1">
            <a:spLocks/>
          </p:cNvSpPr>
          <p:nvPr/>
        </p:nvSpPr>
        <p:spPr>
          <a:xfrm>
            <a:off x="391592" y="3459480"/>
            <a:ext cx="8229600" cy="34129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омі кислі солі (гідрофосфіти, наприклад NaH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та середні солі (фосфіти, наприклад Na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PO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: </a:t>
            </a:r>
          </a:p>
          <a:p>
            <a:pPr algn="ctr">
              <a:buFont typeface="Arial" pitchFamily="34" charset="0"/>
              <a:buNone/>
            </a:pP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Ba(OH)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Ba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РО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en-US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чинні солі у водних розчинах гідролізуються : </a:t>
            </a:r>
          </a:p>
          <a:p>
            <a:pPr algn="ctr">
              <a:buFont typeface="Arial" pitchFamily="34" charset="0"/>
              <a:buNone/>
            </a:pP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РО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⇄ КН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aseline="-2500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КОН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ор (+3)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полук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 (+3) є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си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ильни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ника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 </a:t>
            </a:r>
          </a:p>
          <a:p>
            <a:pPr>
              <a:buNone/>
            </a:pP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Н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– 2ē = Н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Н</a:t>
            </a:r>
            <a:r>
              <a:rPr lang="ru-RU" b="1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; </a:t>
            </a:r>
          </a:p>
          <a:p>
            <a:pPr>
              <a:buNone/>
            </a:pPr>
            <a:r>
              <a:rPr lang="ru-RU" sz="30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                                       Е</a:t>
            </a:r>
            <a:r>
              <a:rPr lang="ru-RU" sz="3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˚= –0,276 В</a:t>
            </a:r>
          </a:p>
          <a:p>
            <a:pPr>
              <a:buNone/>
            </a:pP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AgN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4Ag + </a:t>
            </a:r>
            <a:b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                        + 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НN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r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b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Cr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К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О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Н</a:t>
            </a:r>
            <a:r>
              <a:rPr lang="ru-RU" sz="36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sz="32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орнуватиста</a:t>
            </a: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</a:t>
            </a:r>
            <a:r>
              <a:rPr lang="ru-RU" sz="3200" b="1" i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32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sz="32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sz="3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упін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исл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рівню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1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т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алентніс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рівню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V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  <a:p>
            <a:pPr marL="0" indent="0" algn="just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лекул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а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рм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траедр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атомом фосфору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центрі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дноосновна 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9 ∙1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pPr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106498" name="Rectangle 2"/>
          <p:cNvSpPr>
            <a:spLocks noChangeArrowheads="1"/>
          </p:cNvSpPr>
          <p:nvPr/>
        </p:nvSpPr>
        <p:spPr bwMode="auto">
          <a:xfrm>
            <a:off x="0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graphicFrame>
        <p:nvGraphicFramePr>
          <p:cNvPr id="10649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6027567"/>
              </p:ext>
            </p:extLst>
          </p:nvPr>
        </p:nvGraphicFramePr>
        <p:xfrm>
          <a:off x="5357818" y="3857628"/>
          <a:ext cx="3111123" cy="168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057275" imgH="571500" progId="">
                  <p:embed/>
                </p:oleObj>
              </mc:Choice>
              <mc:Fallback>
                <p:oleObj name="Document" r:id="rId2" imgW="1057275" imgH="571500" progId="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8" y="3857628"/>
                        <a:ext cx="3111123" cy="168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5516" y="0"/>
            <a:ext cx="8712968" cy="3888432"/>
          </a:xfrm>
        </p:spPr>
        <p:txBody>
          <a:bodyPr>
            <a:normAutofit/>
          </a:bodyPr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орнуватист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–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иль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ник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ru-RU" spc="-5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KM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5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b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Mn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K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л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кел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пофосфіто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яке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користову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ля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критт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келем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еталей будь-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як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фігурац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еребігає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акціє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 </a:t>
            </a:r>
          </a:p>
          <a:p>
            <a:pPr algn="ctr">
              <a:buNone/>
            </a:pPr>
            <a:r>
              <a:rPr lang="en-US" spc="-4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iCl</a:t>
            </a:r>
            <a:r>
              <a:rPr lang="en-US" spc="-4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pc="-4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aH</a:t>
            </a:r>
            <a:r>
              <a:rPr lang="en-US" spc="-4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pc="-4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spc="-4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pc="-4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spc="-4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pc="-4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→ NaH</a:t>
            </a:r>
            <a:r>
              <a:rPr lang="en-US" spc="-4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pc="-4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spc="-4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pc="-4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Cl + N</a:t>
            </a:r>
            <a:r>
              <a:rPr lang="en-US" spc="-4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i</a:t>
            </a:r>
            <a:endParaRPr lang="ru-RU" spc="-4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2" name="Содержимое 2">
            <a:extLst>
              <a:ext uri="{FF2B5EF4-FFF2-40B4-BE49-F238E27FC236}">
                <a16:creationId xmlns:a16="http://schemas.microsoft.com/office/drawing/2014/main" id="{CE066911-BD00-AC61-FE46-E7DEE25F3DC1}"/>
              </a:ext>
            </a:extLst>
          </p:cNvPr>
          <p:cNvSpPr txBox="1">
            <a:spLocks/>
          </p:cNvSpPr>
          <p:nvPr/>
        </p:nvSpPr>
        <p:spPr>
          <a:xfrm>
            <a:off x="457200" y="3888432"/>
            <a:ext cx="8229600" cy="283691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мператур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лизьк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50°С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Font typeface="Arial" pitchFamily="34" charset="0"/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P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у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пофосфіт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акціє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бмінн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заємод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із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ильни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ми :</a:t>
            </a:r>
          </a:p>
          <a:p>
            <a:pPr algn="ctr">
              <a:buFont typeface="Arial" pitchFamily="34" charset="0"/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a(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BaS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ифосфорна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just"/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чотириоснов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</a:t>
            </a:r>
          </a:p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ю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гульованом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гріван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тофосфорн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Вон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стійк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ологом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вітр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і легк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еретворю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ртофосфорн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у :</a:t>
            </a:r>
            <a:endParaRPr lang="ru-RU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7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= 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786446" y="1142984"/>
            <a:ext cx="2786082" cy="15671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78098"/>
          </a:xfrm>
        </p:spPr>
        <p:txBody>
          <a:bodyPr>
            <a:normAutofit/>
          </a:bodyPr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рифосфорна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95536" y="1082865"/>
            <a:ext cx="8640960" cy="778099"/>
          </a:xfrm>
        </p:spPr>
        <p:txBody>
          <a:bodyPr/>
          <a:lstStyle/>
          <a:p>
            <a:pPr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вооснов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ол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риполіфосфа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</p:txBody>
      </p:sp>
      <p:sp>
        <p:nvSpPr>
          <p:cNvPr id="4" name="Заголовок 1">
            <a:extLst>
              <a:ext uri="{FF2B5EF4-FFF2-40B4-BE49-F238E27FC236}">
                <a16:creationId xmlns:a16="http://schemas.microsoft.com/office/drawing/2014/main" id="{85DB5C95-9A1D-CC36-6BCF-7E4A219A95B0}"/>
              </a:ext>
            </a:extLst>
          </p:cNvPr>
          <p:cNvSpPr txBox="1">
            <a:spLocks/>
          </p:cNvSpPr>
          <p:nvPr/>
        </p:nvSpPr>
        <p:spPr>
          <a:xfrm>
            <a:off x="422984" y="1861463"/>
            <a:ext cx="8229600" cy="1109129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sz="40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Циклотрифосфорна</a:t>
            </a:r>
            <a:r>
              <a:rPr lang="ru-RU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H</a:t>
            </a:r>
            <a:r>
              <a:rPr lang="ru-RU" sz="4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</a:t>
            </a:r>
            <a:r>
              <a:rPr lang="ru-RU" sz="4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40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4000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9</a:t>
            </a:r>
            <a:br>
              <a:rPr lang="ru-RU" sz="4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</a:br>
            <a:endParaRPr lang="ru-RU" sz="4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5" name="Picture 2" descr="Image613">
            <a:extLst>
              <a:ext uri="{FF2B5EF4-FFF2-40B4-BE49-F238E27FC236}">
                <a16:creationId xmlns:a16="http://schemas.microsoft.com/office/drawing/2014/main" id="{CF689076-3F56-25AD-8894-6BEA96F538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59832" y="2563641"/>
            <a:ext cx="2376264" cy="1533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Заголовок 1">
            <a:extLst>
              <a:ext uri="{FF2B5EF4-FFF2-40B4-BE49-F238E27FC236}">
                <a16:creationId xmlns:a16="http://schemas.microsoft.com/office/drawing/2014/main" id="{79352ABE-71ED-0D1D-A355-4DD1473813A6}"/>
              </a:ext>
            </a:extLst>
          </p:cNvPr>
          <p:cNvSpPr txBox="1">
            <a:spLocks/>
          </p:cNvSpPr>
          <p:nvPr/>
        </p:nvSpPr>
        <p:spPr>
          <a:xfrm>
            <a:off x="601216" y="3928195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орнувата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Н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35E19717-2A1E-4A6E-83A8-F2345E909D4F}"/>
              </a:ext>
            </a:extLst>
          </p:cNvPr>
          <p:cNvSpPr txBox="1"/>
          <p:nvPr/>
        </p:nvSpPr>
        <p:spPr>
          <a:xfrm>
            <a:off x="601712" y="4941168"/>
            <a:ext cx="6131024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ru-RU" sz="3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лабка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6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чотириосновна</a:t>
            </a:r>
            <a:r>
              <a:rPr lang="ru-RU" sz="36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</a:t>
            </a:r>
          </a:p>
        </p:txBody>
      </p:sp>
      <p:pic>
        <p:nvPicPr>
          <p:cNvPr id="9" name="Picture 2" descr="H4P2O6">
            <a:extLst>
              <a:ext uri="{FF2B5EF4-FFF2-40B4-BE49-F238E27FC236}">
                <a16:creationId xmlns:a16="http://schemas.microsoft.com/office/drawing/2014/main" id="{57340A29-22EC-C31A-A85D-83BB0BD9D1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172672" y="4997037"/>
            <a:ext cx="2849720" cy="1586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2919" y="-23832"/>
            <a:ext cx="8229600" cy="755669"/>
          </a:xfrm>
        </p:spPr>
        <p:txBody>
          <a:bodyPr>
            <a:normAutofit/>
          </a:bodyPr>
          <a:lstStyle/>
          <a:p>
            <a:r>
              <a:rPr lang="ru-RU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інеральні</a:t>
            </a:r>
            <a:r>
              <a:rPr lang="ru-RU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орні</a:t>
            </a:r>
            <a:r>
              <a:rPr lang="ru-RU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добрива</a:t>
            </a:r>
            <a:endParaRPr lang="ru-RU" sz="36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50001" y="1052736"/>
            <a:ext cx="8643998" cy="2816733"/>
          </a:xfrm>
        </p:spPr>
        <p:txBody>
          <a:bodyPr>
            <a:normAutofit/>
          </a:bodyPr>
          <a:lstStyle/>
          <a:p>
            <a:r>
              <a:rPr lang="ru-RU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оритне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орошно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O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онкий </a:t>
            </a:r>
            <a:r>
              <a:rPr lang="ru-RU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мел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осфоритів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</a:p>
          <a:p>
            <a:pPr algn="just"/>
            <a:r>
              <a:rPr lang="ru-RU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стий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уперфосфат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(H</a:t>
            </a:r>
            <a:r>
              <a:rPr lang="en-US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CaSO</a:t>
            </a:r>
            <a:r>
              <a:rPr lang="en-US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Ca(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CaS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sz="2800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двійний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уперфосфат </a:t>
            </a:r>
            <a:r>
              <a:rPr lang="ru-RU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а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Н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P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4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3Ca(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4" name="Содержимое 2">
            <a:extLst>
              <a:ext uri="{FF2B5EF4-FFF2-40B4-BE49-F238E27FC236}">
                <a16:creationId xmlns:a16="http://schemas.microsoft.com/office/drawing/2014/main" id="{63F78F5A-71CC-B779-7EDC-9D7310E37E00}"/>
              </a:ext>
            </a:extLst>
          </p:cNvPr>
          <p:cNvSpPr txBox="1">
            <a:spLocks/>
          </p:cNvSpPr>
          <p:nvPr/>
        </p:nvSpPr>
        <p:spPr>
          <a:xfrm>
            <a:off x="395536" y="3894237"/>
            <a:ext cx="8229600" cy="26928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ru-RU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еципітат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CaHPO</a:t>
            </a:r>
            <a:r>
              <a:rPr lang="en-US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· 2H</a:t>
            </a:r>
            <a:r>
              <a:rPr lang="en-US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Ca(OH)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CaHPO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H</a:t>
            </a:r>
            <a:r>
              <a:rPr lang="en-US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фос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NH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PO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NH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ru-RU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(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PO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PO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</a:p>
          <a:p>
            <a:r>
              <a:rPr lang="ru-RU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фоска</a:t>
            </a:r>
            <a:r>
              <a:rPr lang="ru-RU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ru-RU" sz="28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фос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N</a:t>
            </a:r>
            <a:r>
              <a:rPr lang="ru-RU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2800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pPr marL="0" indent="0">
              <a:buFont typeface="Arial" pitchFamily="34" charset="0"/>
              <a:buNone/>
            </a:pPr>
            <a:endParaRPr lang="ru-RU" sz="2800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sz="2800" dirty="0">
              <a:solidFill>
                <a:schemeClr val="accent2">
                  <a:lumMod val="75000"/>
                </a:scheme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algn="ctr">
              <a:buFont typeface="Arial" pitchFamily="34" charset="0"/>
              <a:buNone/>
            </a:pP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8229600" cy="1143000"/>
          </a:xfrm>
        </p:spPr>
        <p:txBody>
          <a:bodyPr>
            <a:normAutofit fontScale="90000"/>
          </a:bodyPr>
          <a:lstStyle/>
          <a:p>
            <a:b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b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b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b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b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b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b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</a:b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рсен,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ибій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исмут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571480"/>
            <a:ext cx="8229600" cy="5554683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uk-UA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рсен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устріча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часто в рудах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л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астосову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начн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ншо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іро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</a:p>
          <a:p>
            <a:pPr marL="0" indent="0" algn="just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рсен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ибію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є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діб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лог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фосфор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металев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одифікаці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«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жовт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рсе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» і «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жовт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тибі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»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щ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кладаю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з молекул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та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marL="0" indent="0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 marL="0" indent="0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Арсен                                             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Бісмут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металіч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        </a:t>
            </a:r>
          </a:p>
        </p:txBody>
      </p:sp>
      <p:pic>
        <p:nvPicPr>
          <p:cNvPr id="118786" name="Picture 2" descr="Мышьяк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81391" y="3229143"/>
            <a:ext cx="2210617" cy="2066928"/>
          </a:xfrm>
          <a:prstGeom prst="rect">
            <a:avLst/>
          </a:prstGeom>
          <a:noFill/>
        </p:spPr>
      </p:pic>
      <p:pic>
        <p:nvPicPr>
          <p:cNvPr id="118788" name="Picture 4" descr="http://geo.web.ru/druza/m-Sb_5_7374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645131" y="3229143"/>
            <a:ext cx="2556728" cy="2428892"/>
          </a:xfrm>
          <a:prstGeom prst="rect">
            <a:avLst/>
          </a:prstGeom>
          <a:noFill/>
        </p:spPr>
      </p:pic>
      <p:pic>
        <p:nvPicPr>
          <p:cNvPr id="7" name="Рисунок 6" descr="Металлическая сурьма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08104" y="3229143"/>
            <a:ext cx="2643206" cy="212390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Фізич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е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однев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в'язк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іж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молекулам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оніаку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graphicFrame>
        <p:nvGraphicFramePr>
          <p:cNvPr id="21506" name="Object 2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03497124"/>
              </p:ext>
            </p:extLst>
          </p:nvPr>
        </p:nvGraphicFramePr>
        <p:xfrm>
          <a:off x="1500166" y="2643182"/>
          <a:ext cx="5143536" cy="1928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1924050" imgH="1295400" progId="">
                  <p:embed/>
                </p:oleObj>
              </mc:Choice>
              <mc:Fallback>
                <p:oleObj name="Document" r:id="rId2" imgW="1924050" imgH="1295400" progId="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66" y="2643182"/>
                        <a:ext cx="5143536" cy="19288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Самородний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</a:rPr>
              <a:t>бісмут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</a:endParaRPr>
          </a:p>
        </p:txBody>
      </p:sp>
      <p:pic>
        <p:nvPicPr>
          <p:cNvPr id="128002" name="Picture 2" descr="http://chemistry-chemists.com/N1_2012/U5/ChemistryAndChemists_1_2012-U5-0_files/Bismuth-2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250133" y="1214422"/>
            <a:ext cx="6036511" cy="482921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63034"/>
            <a:ext cx="8229600" cy="775316"/>
          </a:xfrm>
        </p:spPr>
        <p:txBody>
          <a:bodyPr/>
          <a:lstStyle/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Мінерали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23528" y="3190721"/>
            <a:ext cx="8712968" cy="582529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Sb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S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–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антимоніт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   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Bi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S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–</a:t>
            </a:r>
            <a:r>
              <a:rPr lang="uk-UA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бісмутин</a:t>
            </a:r>
            <a:r>
              <a:rPr lang="ru-RU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   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Bi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O</a:t>
            </a:r>
            <a:r>
              <a:rPr lang="ru-RU" sz="28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- </a:t>
            </a:r>
            <a:r>
              <a:rPr lang="ru-RU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бісміт</a:t>
            </a:r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4" name="Содержимое 4" descr="Минералы сурьмы и висмута&#10; Антимонит&#10; Висмутин&#10; Бисмит&#10; "/>
          <p:cNvPicPr>
            <a:picLocks/>
          </p:cNvPicPr>
          <p:nvPr/>
        </p:nvPicPr>
        <p:blipFill>
          <a:blip r:embed="rId2" cstate="print"/>
          <a:srcRect l="72807" t="23451" r="4386" b="43978"/>
          <a:stretch>
            <a:fillRect/>
          </a:stretch>
        </p:blipFill>
        <p:spPr bwMode="auto">
          <a:xfrm>
            <a:off x="770397" y="1227363"/>
            <a:ext cx="1857388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Содержимое 4" descr="Минералы сурьмы и висмута&#10; Антимонит&#10; Висмутин&#10; Бисмит&#10; "/>
          <p:cNvPicPr>
            <a:picLocks/>
          </p:cNvPicPr>
          <p:nvPr/>
        </p:nvPicPr>
        <p:blipFill>
          <a:blip r:embed="rId2" cstate="print"/>
          <a:srcRect l="39097" t="49160" r="36017" b="26733"/>
          <a:stretch>
            <a:fillRect/>
          </a:stretch>
        </p:blipFill>
        <p:spPr bwMode="auto">
          <a:xfrm>
            <a:off x="3635896" y="1298801"/>
            <a:ext cx="2143140" cy="17145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Содержимое 4" descr="Минералы сурьмы и висмута&#10; Антимонит&#10; Висмутин&#10; Бисмит&#10; "/>
          <p:cNvPicPr>
            <a:picLocks/>
          </p:cNvPicPr>
          <p:nvPr/>
        </p:nvPicPr>
        <p:blipFill>
          <a:blip r:embed="rId2" cstate="print"/>
          <a:srcRect l="68349" t="60016" r="6153" b="13213"/>
          <a:stretch>
            <a:fillRect/>
          </a:stretch>
        </p:blipFill>
        <p:spPr bwMode="auto">
          <a:xfrm>
            <a:off x="6516216" y="1298801"/>
            <a:ext cx="2357454" cy="1785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Содержимое 2">
            <a:extLst>
              <a:ext uri="{FF2B5EF4-FFF2-40B4-BE49-F238E27FC236}">
                <a16:creationId xmlns:a16="http://schemas.microsoft.com/office/drawing/2014/main" id="{9F0E22A0-019D-4779-8575-21F8DA8E2835}"/>
              </a:ext>
            </a:extLst>
          </p:cNvPr>
          <p:cNvSpPr txBox="1">
            <a:spLocks/>
          </p:cNvSpPr>
          <p:nvPr/>
        </p:nvSpPr>
        <p:spPr>
          <a:xfrm>
            <a:off x="565212" y="4099256"/>
            <a:ext cx="8229600" cy="233285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 typeface="Arial" pitchFamily="34" charset="0"/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триманн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зводи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д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схе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: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>
              <a:buFont typeface="Arial" pitchFamily="34" charset="0"/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Сульфід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                  Оксид                              Е</a:t>
            </a: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:a16="http://schemas.microsoft.com/office/drawing/2014/main" id="{BB69B78D-3A86-845D-78B6-AEF85D6C3805}"/>
              </a:ext>
            </a:extLst>
          </p:cNvPr>
          <p:cNvCxnSpPr/>
          <p:nvPr/>
        </p:nvCxnSpPr>
        <p:spPr>
          <a:xfrm>
            <a:off x="2720810" y="5590160"/>
            <a:ext cx="92869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>
            <a:extLst>
              <a:ext uri="{FF2B5EF4-FFF2-40B4-BE49-F238E27FC236}">
                <a16:creationId xmlns:a16="http://schemas.microsoft.com/office/drawing/2014/main" id="{C2595B00-C73B-964F-AE7F-BEB6AF08B5A3}"/>
              </a:ext>
            </a:extLst>
          </p:cNvPr>
          <p:cNvSpPr txBox="1"/>
          <p:nvPr/>
        </p:nvSpPr>
        <p:spPr>
          <a:xfrm>
            <a:off x="2429073" y="5033321"/>
            <a:ext cx="15121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випалення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cxnSp>
        <p:nvCxnSpPr>
          <p:cNvPr id="10" name="Прямая со стрелкой 9">
            <a:extLst>
              <a:ext uri="{FF2B5EF4-FFF2-40B4-BE49-F238E27FC236}">
                <a16:creationId xmlns:a16="http://schemas.microsoft.com/office/drawing/2014/main" id="{B84CFF8E-90E8-0C49-7432-9938C8471E2C}"/>
              </a:ext>
            </a:extLst>
          </p:cNvPr>
          <p:cNvCxnSpPr/>
          <p:nvPr/>
        </p:nvCxnSpPr>
        <p:spPr>
          <a:xfrm>
            <a:off x="5580112" y="5608892"/>
            <a:ext cx="2000264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C817FFEF-C8CB-EEDC-4A66-238CF435E0F5}"/>
              </a:ext>
            </a:extLst>
          </p:cNvPr>
          <p:cNvSpPr txBox="1"/>
          <p:nvPr/>
        </p:nvSpPr>
        <p:spPr>
          <a:xfrm>
            <a:off x="5632901" y="5052053"/>
            <a:ext cx="20842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відновлення</a:t>
            </a:r>
            <a:endParaRPr lang="ru-RU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силення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левих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знак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стих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ечовин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42844" y="1428736"/>
            <a:ext cx="9001156" cy="5143536"/>
          </a:xfrm>
        </p:spPr>
        <p:txBody>
          <a:bodyPr>
            <a:normAutofit/>
          </a:bodyPr>
          <a:lstStyle/>
          <a:p>
            <a:r>
              <a:rPr lang="ru-RU" sz="3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НNО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</a:t>
            </a:r>
            <a:r>
              <a:rPr lang="ru-RU" sz="34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Н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О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5NО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+ Н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r>
              <a:rPr lang="ru-RU" sz="3400" spc="-6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Sb + 10НNО</a:t>
            </a:r>
            <a:r>
              <a:rPr lang="ru-RU" sz="3400" spc="-6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</a:t>
            </a:r>
            <a:r>
              <a:rPr lang="ru-RU" sz="3400" spc="-6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ru-RU" sz="3400" spc="-6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ru-RU" sz="3400" spc="-6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= Sb</a:t>
            </a:r>
            <a:r>
              <a:rPr lang="ru-RU" sz="3400" spc="-6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400" spc="-6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sz="3400" spc="-6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sz="3400" spc="-6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·</a:t>
            </a:r>
            <a:r>
              <a:rPr lang="en-US" sz="3400" i="1" spc="-6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</a:t>
            </a:r>
            <a:r>
              <a:rPr lang="ru-RU" sz="3400" spc="-6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z="3400" spc="-6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400" spc="-6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 + 10NО</a:t>
            </a:r>
            <a:r>
              <a:rPr lang="ru-RU" sz="3400" spc="-6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sz="3400" spc="-6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sz="3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НNО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</a:t>
            </a:r>
            <a:r>
              <a:rPr lang="ru-RU" sz="34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в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ru-RU" sz="3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NО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NО + 3Н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r>
              <a:rPr lang="ru-RU" sz="3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НNО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(</a:t>
            </a:r>
            <a:r>
              <a:rPr lang="ru-RU" sz="340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ru-RU" sz="34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ru-RU" sz="34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ru-RU" sz="34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асивація</a:t>
            </a:r>
            <a:endParaRPr lang="ru-RU" sz="3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s + 3Н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О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(</a:t>
            </a:r>
            <a:r>
              <a:rPr lang="ru-RU" spc="-80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Н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О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ru-RU" spc="-8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бо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AsО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+ 3SО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spc="-8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Sb + 6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(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Sb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S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(</a:t>
            </a:r>
            <a:r>
              <a:rPr lang="ru-RU" baseline="-25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онц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)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(S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S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214282" y="1071546"/>
            <a:ext cx="8929718" cy="5054617"/>
          </a:xfrm>
        </p:spPr>
        <p:txBody>
          <a:bodyPr>
            <a:normAutofit lnSpcReduction="10000"/>
          </a:bodyPr>
          <a:lstStyle/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Sb + 12HCl + 3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2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[SbCl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6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+ 6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g + 2As = Mg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а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Sb =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а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g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Н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Mg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А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en-US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</a:t>
            </a:r>
            <a:r>
              <a:rPr lang="en-US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Zn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2НС</a:t>
            </a:r>
            <a:r>
              <a:rPr lang="en-US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6</a:t>
            </a:r>
            <a:r>
              <a:rPr lang="en-US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Zn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</a:t>
            </a:r>
            <a:r>
              <a:rPr lang="en-US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l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А</a:t>
            </a:r>
            <a:r>
              <a:rPr lang="en-US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ба Марша, </a:t>
            </a:r>
            <a:r>
              <a:rPr lang="ru-RU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значення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 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en-US" spc="-8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en-US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ідпалю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іднося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холодн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ластинки, 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</a:t>
            </a:r>
            <a:r>
              <a:rPr lang="en-US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</a:t>
            </a:r>
            <a:r>
              <a:rPr lang="ru-RU" spc="-8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pc="-8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частково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pc="-8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озкладається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spc="-8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утворює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pc="-8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лискучу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pc="-8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ляму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</a:t>
            </a:r>
            <a:r>
              <a:rPr lang="ru-RU" spc="-8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очність</a:t>
            </a:r>
            <a:r>
              <a:rPr lang="ru-RU" spc="-8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0, 001 мг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рсин </a:t>
            </a:r>
            <a:r>
              <a:rPr lang="en-US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H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удова</a:t>
            </a: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алент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ути Н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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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лизьк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 9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0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pic>
        <p:nvPicPr>
          <p:cNvPr id="129026" name="Picture 2" descr="AsH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00496" y="1857364"/>
            <a:ext cx="2071702" cy="160292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000108"/>
            <a:ext cx="8229600" cy="5126055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ермічн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естійк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Е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2Э + 3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</a:p>
          <a:p>
            <a:pPr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нов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:</a:t>
            </a:r>
          </a:p>
          <a:p>
            <a:pPr algn="ctr"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Е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→ Э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Н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As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2Ag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3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→ 12Ag + A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12HN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H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–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айсильніш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ут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 </a:t>
            </a:r>
          </a:p>
          <a:p>
            <a:pPr marL="0" indent="0" algn="just"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полук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рсен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II)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льш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уй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ніж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полук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рсен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V).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имптом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лев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смак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біл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у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шлунку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араліч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смерть.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тиотрут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– молоко.</a:t>
            </a: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и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</a:p>
          <a:p>
            <a:pPr marL="0" indent="0" algn="just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щ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5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ають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ний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характер. Характер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ів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Е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ри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рус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по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руп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вниз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мінює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ереважн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ного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до основного 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.</a:t>
            </a: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endParaRPr lang="ru-RU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ксиди</a:t>
            </a:r>
            <a:r>
              <a:rPr lang="ru-RU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Е</a:t>
            </a:r>
            <a:r>
              <a:rPr lang="en-US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    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Sb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     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Bi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en-US" baseline="-25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</a:t>
            </a:r>
            <a:r>
              <a:rPr lang="uk-UA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</a:t>
            </a:r>
            <a:r>
              <a:rPr lang="en-US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Слабко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амфотерний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             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Амфотерний</a:t>
            </a:r>
            <a:r>
              <a:rPr lang="ru-RU" sz="2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   </a:t>
            </a:r>
            <a:r>
              <a:rPr lang="ru-RU" sz="20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Основний</a:t>
            </a:r>
            <a:endParaRPr lang="ru-RU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(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Переважають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  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кислот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 </a:t>
            </a:r>
          </a:p>
          <a:p>
            <a:pPr>
              <a:buNone/>
            </a:pP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       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властив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cs typeface="Arial" pitchFamily="34" charset="0"/>
              </a:rPr>
              <a:t>)</a:t>
            </a:r>
          </a:p>
          <a:p>
            <a:pPr marL="0" indent="0" algn="just"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налогічно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змінюються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повідних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гідроксидів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6908"/>
          </a:xfrm>
        </p:spPr>
        <p:txBody>
          <a:bodyPr>
            <a:normAutofit/>
          </a:bodyPr>
          <a:lstStyle/>
          <a:p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ксид </a:t>
            </a:r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рсену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III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 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457200" y="1285860"/>
            <a:ext cx="8229600" cy="4840303"/>
          </a:xfrm>
        </p:spPr>
        <p:txBody>
          <a:bodyPr>
            <a:normAutofit fontScale="92500" lnSpcReduction="10000"/>
          </a:bodyPr>
          <a:lstStyle/>
          <a:p>
            <a:pPr marL="0" indent="0" algn="just">
              <a:buNone/>
            </a:pP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sz="35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500" b="1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5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мфотерний</a:t>
            </a:r>
            <a:r>
              <a:rPr lang="ru-RU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sz="35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ереважають</a:t>
            </a:r>
            <a:r>
              <a:rPr lang="ru-RU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5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ні</a:t>
            </a:r>
            <a:r>
              <a:rPr lang="ru-RU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5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ластивості</a:t>
            </a:r>
            <a:r>
              <a:rPr lang="ru-RU" sz="35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:</a:t>
            </a:r>
            <a:endParaRPr lang="en-US" sz="35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2H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endParaRPr lang="ru-RU" sz="35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6KOH = 2K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35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2KOH</a:t>
            </a:r>
            <a:r>
              <a:rPr lang="ru-RU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изб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H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= K[As(OH)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	</a:t>
            </a:r>
            <a:endParaRPr lang="ru-RU" sz="35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8HCl = 2H[AsCl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] + 3H</a:t>
            </a:r>
            <a:r>
              <a:rPr lang="en-US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sz="35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>
              <a:buNone/>
            </a:pPr>
            <a:r>
              <a:rPr lang="ru-RU" sz="35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Отримання</a:t>
            </a:r>
            <a:endParaRPr lang="ru-RU" sz="35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r>
              <a:rPr lang="ru-RU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4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2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</a:p>
          <a:p>
            <a:pPr algn="ctr">
              <a:buNone/>
            </a:pPr>
            <a:r>
              <a:rPr lang="en-US" sz="35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Cl</a:t>
            </a:r>
            <a:r>
              <a:rPr lang="ru-RU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 </a:t>
            </a:r>
            <a:r>
              <a:rPr lang="ru-RU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= 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</a:t>
            </a:r>
            <a:r>
              <a:rPr lang="ru-RU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r>
              <a:rPr lang="ru-RU" sz="3500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</a:t>
            </a:r>
            <a:r>
              <a:rPr lang="ru-RU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</a:t>
            </a:r>
            <a:r>
              <a:rPr lang="en-US" sz="35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Cl</a:t>
            </a:r>
            <a:r>
              <a:rPr lang="en-US" sz="35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</a:t>
            </a:r>
            <a:endParaRPr lang="ru-RU" sz="35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algn="ctr"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  <a:p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u-RU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рсенітна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</a:t>
            </a:r>
            <a:r>
              <a:rPr lang="en-US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ru-RU" b="1" baseline="-250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endParaRPr lang="ru-RU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algn="just"/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Слабк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триоснов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кислота (</a:t>
            </a:r>
            <a:r>
              <a:rPr lang="en-US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K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= 6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</a:t>
            </a:r>
            <a:r>
              <a:rPr lang="ru-RU" baseline="30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10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.</a:t>
            </a:r>
          </a:p>
          <a:p>
            <a:pPr algn="ctr">
              <a:buNone/>
            </a:pP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OH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→ 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A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3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+ 3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O</a:t>
            </a: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ea typeface="Arial Unicode MS" pitchFamily="34" charset="-128"/>
              <a:cs typeface="Arial" pitchFamily="34" charset="0"/>
            </a:endParaRPr>
          </a:p>
          <a:p>
            <a:pPr marL="0" indent="0" algn="just">
              <a:buNone/>
            </a:pP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форм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арсенітно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кисло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HA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не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иділена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,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роте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відом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її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похідні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  <a:sym typeface="Symbol"/>
              </a:rPr>
              <a:t>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</a:t>
            </a:r>
            <a:r>
              <a:rPr lang="ru-RU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метаарсеніти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 (</a:t>
            </a:r>
            <a:r>
              <a:rPr lang="en-US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NaAsO</a:t>
            </a:r>
            <a:r>
              <a:rPr lang="ru-RU" baseline="-250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2</a:t>
            </a:r>
            <a:r>
              <a:rPr lang="ru-RU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 Narrow" pitchFamily="34" charset="0"/>
                <a:ea typeface="Arial Unicode MS" pitchFamily="34" charset="-128"/>
                <a:cs typeface="Arial" pitchFamily="34" charset="0"/>
              </a:rPr>
              <a:t>)</a:t>
            </a:r>
          </a:p>
          <a:p>
            <a:pPr>
              <a:buNone/>
            </a:pPr>
            <a:endParaRPr lang="ru-RU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 Narrow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66</TotalTime>
  <Words>6393</Words>
  <Application>Microsoft Office PowerPoint</Application>
  <PresentationFormat>Экран (4:3)</PresentationFormat>
  <Paragraphs>797</Paragraphs>
  <Slides>117</Slides>
  <Notes>0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117</vt:i4>
      </vt:variant>
    </vt:vector>
  </HeadingPairs>
  <TitlesOfParts>
    <vt:vector size="125" baseType="lpstr">
      <vt:lpstr>Arial</vt:lpstr>
      <vt:lpstr>Arial Narrow</vt:lpstr>
      <vt:lpstr>Arial Unicode MS</vt:lpstr>
      <vt:lpstr>Calibri</vt:lpstr>
      <vt:lpstr>Times New Roman</vt:lpstr>
      <vt:lpstr>Тема Office</vt:lpstr>
      <vt:lpstr>Document</vt:lpstr>
      <vt:lpstr>Equation</vt:lpstr>
      <vt:lpstr>V А група</vt:lpstr>
      <vt:lpstr>Електронні формули атомів</vt:lpstr>
      <vt:lpstr>Загальна характеристика елементів</vt:lpstr>
      <vt:lpstr>Презентация PowerPoint</vt:lpstr>
      <vt:lpstr>Нітроген</vt:lpstr>
      <vt:lpstr>Хімічні властивості нітрогену</vt:lpstr>
      <vt:lpstr>Одержання нітрогену у лабораторії</vt:lpstr>
      <vt:lpstr>Водневі сполуки нітрогену</vt:lpstr>
      <vt:lpstr>Фізичні властивості NH3</vt:lpstr>
      <vt:lpstr>Отримання у промисловості</vt:lpstr>
      <vt:lpstr>Хімічні властивості амоніаку</vt:lpstr>
      <vt:lpstr>Хімічні властивості амоніаку</vt:lpstr>
      <vt:lpstr>Хімічні властивості амоніаку</vt:lpstr>
      <vt:lpstr>Солі амонію</vt:lpstr>
      <vt:lpstr>Аміди, іміди та нітриди</vt:lpstr>
      <vt:lpstr>Гідразин N2H4</vt:lpstr>
      <vt:lpstr>Презентация PowerPoint</vt:lpstr>
      <vt:lpstr>N2H4</vt:lpstr>
      <vt:lpstr>Гідроксиламін  NH2OH</vt:lpstr>
      <vt:lpstr>Презентация PowerPoint</vt:lpstr>
      <vt:lpstr>Азотистоводнева кислота HN3</vt:lpstr>
      <vt:lpstr>Презентация PowerPoint</vt:lpstr>
      <vt:lpstr>Оксиди нітрогену</vt:lpstr>
      <vt:lpstr>Оксид нітрогену (I) N2O</vt:lpstr>
      <vt:lpstr>Хімічні властивості</vt:lpstr>
      <vt:lpstr>Отримання</vt:lpstr>
      <vt:lpstr>Оксид нітрогену (II) NO</vt:lpstr>
      <vt:lpstr>Хімічні властивості NО</vt:lpstr>
      <vt:lpstr>Отримання NO</vt:lpstr>
      <vt:lpstr>Оксид нітрогену (III) N2О3</vt:lpstr>
      <vt:lpstr>Оксид нітрогену (IV) NО2</vt:lpstr>
      <vt:lpstr>Диспропорціонування :</vt:lpstr>
      <vt:lpstr>Отримання NО2</vt:lpstr>
      <vt:lpstr>Оксид нітрогену (V) N2О5</vt:lpstr>
      <vt:lpstr>Азотиста кислота НNО2</vt:lpstr>
      <vt:lpstr>HNO2</vt:lpstr>
      <vt:lpstr>Отримання</vt:lpstr>
      <vt:lpstr>Нітрити</vt:lpstr>
      <vt:lpstr>Окисно-відновна двоїстість</vt:lpstr>
      <vt:lpstr>Азотна кислота HNO3</vt:lpstr>
      <vt:lpstr>Отримання у промисловості</vt:lpstr>
      <vt:lpstr>Властивості HNO3 </vt:lpstr>
      <vt:lpstr>HNO3 </vt:lpstr>
      <vt:lpstr>HNO3</vt:lpstr>
      <vt:lpstr>HNO3 </vt:lpstr>
      <vt:lpstr>Царська горілка</vt:lpstr>
      <vt:lpstr>HNO3</vt:lpstr>
      <vt:lpstr>Схема розкладання нітратів</vt:lpstr>
      <vt:lpstr>Розкладання нітратів (toC)</vt:lpstr>
      <vt:lpstr>Нітрати - окисники</vt:lpstr>
      <vt:lpstr>Мінеральні азотні добрива</vt:lpstr>
      <vt:lpstr>Білий фосфор</vt:lpstr>
      <vt:lpstr>Червоний фосфор</vt:lpstr>
      <vt:lpstr>Чорний фосфор</vt:lpstr>
      <vt:lpstr>Властивості</vt:lpstr>
      <vt:lpstr>Презентация PowerPoint</vt:lpstr>
      <vt:lpstr>Одержання фосфору</vt:lpstr>
      <vt:lpstr>Фосфін РН3</vt:lpstr>
      <vt:lpstr>РН3</vt:lpstr>
      <vt:lpstr>Презентация PowerPoint</vt:lpstr>
      <vt:lpstr>PГ3</vt:lpstr>
      <vt:lpstr>Презентация PowerPoint</vt:lpstr>
      <vt:lpstr>Презентация PowerPoint</vt:lpstr>
      <vt:lpstr>Пентагалогеніди фосфору</vt:lpstr>
      <vt:lpstr>Презентация PowerPoint</vt:lpstr>
      <vt:lpstr>Сульфіди фосфору P4Sx</vt:lpstr>
      <vt:lpstr>Оксид фосфору (III)</vt:lpstr>
      <vt:lpstr>Оксид фосфору (III)</vt:lpstr>
      <vt:lpstr>Оксид фосфору (V) </vt:lpstr>
      <vt:lpstr>Оксид фосфору (V) </vt:lpstr>
      <vt:lpstr>Циклотетрафосфорна кислота </vt:lpstr>
      <vt:lpstr>Тетрафосфорна кислота </vt:lpstr>
      <vt:lpstr>Кислоти фосфору</vt:lpstr>
      <vt:lpstr>Кислоти фосфору</vt:lpstr>
      <vt:lpstr>Ортофосфорна кислота Н3РО4 </vt:lpstr>
      <vt:lpstr>Хімічні властивості Н3РО4</vt:lpstr>
      <vt:lpstr>Отримання у промисловості</vt:lpstr>
      <vt:lpstr>Презентация PowerPoint</vt:lpstr>
      <vt:lpstr>Фосфати</vt:lpstr>
      <vt:lpstr>Фосфориста кислота Н3РО3</vt:lpstr>
      <vt:lpstr>Презентация PowerPoint</vt:lpstr>
      <vt:lpstr>Фосфор (+3)</vt:lpstr>
      <vt:lpstr>Фосфорнуватиста кислота Н3РО2</vt:lpstr>
      <vt:lpstr>Презентация PowerPoint</vt:lpstr>
      <vt:lpstr>Дифосфорна кислота</vt:lpstr>
      <vt:lpstr>H5P3O10 – трифосфорна кислота </vt:lpstr>
      <vt:lpstr>Мінеральні фосфорні добрива</vt:lpstr>
      <vt:lpstr>       Арсен, стибій, бисмут</vt:lpstr>
      <vt:lpstr>Презентация PowerPoint</vt:lpstr>
      <vt:lpstr>Самородний бісмут</vt:lpstr>
      <vt:lpstr>Мінерали</vt:lpstr>
      <vt:lpstr>Посилення металевих ознак у простих речовин</vt:lpstr>
      <vt:lpstr>Презентация PowerPoint</vt:lpstr>
      <vt:lpstr>Арсин AsH3</vt:lpstr>
      <vt:lpstr>Презентация PowerPoint</vt:lpstr>
      <vt:lpstr>Оксиди</vt:lpstr>
      <vt:lpstr>Оксиди Е2O3</vt:lpstr>
      <vt:lpstr>Оксид арсену (III) As2O3</vt:lpstr>
      <vt:lpstr>Арсенітна кислота H3AsO3 </vt:lpstr>
      <vt:lpstr>As (+3)</vt:lpstr>
      <vt:lpstr>Оксид стибію (III) </vt:lpstr>
      <vt:lpstr>Гідроксид стибію (III) Sb2O3nH2O </vt:lpstr>
      <vt:lpstr>Оксид бісмуту Bi2O3 </vt:lpstr>
      <vt:lpstr>Гідроксид бісмуту (III) Bi(OH)3</vt:lpstr>
      <vt:lpstr>Оксиди Е2O5</vt:lpstr>
      <vt:lpstr>Оксид арсену (V) As2O5 </vt:lpstr>
      <vt:lpstr>Арсенатна кислота H3AsO4 </vt:lpstr>
      <vt:lpstr>Оксид стибію (V) Sb2O5 </vt:lpstr>
      <vt:lpstr>Антимонатна кислота Sb2O5nH2O</vt:lpstr>
      <vt:lpstr>Оксид бісмуту (V) Bi2O5 </vt:lpstr>
      <vt:lpstr>Bi (+5)</vt:lpstr>
      <vt:lpstr>Презентация PowerPoint</vt:lpstr>
      <vt:lpstr>Сульфіди</vt:lpstr>
      <vt:lpstr>Використання</vt:lpstr>
      <vt:lpstr>Використання</vt:lpstr>
      <vt:lpstr>Використання</vt:lpstr>
      <vt:lpstr>Використання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 А группа</dc:title>
  <dc:creator>Irina</dc:creator>
  <cp:lastModifiedBy>Алла Миколаївна Корогодська</cp:lastModifiedBy>
  <cp:revision>192</cp:revision>
  <dcterms:created xsi:type="dcterms:W3CDTF">2016-03-06T18:43:21Z</dcterms:created>
  <dcterms:modified xsi:type="dcterms:W3CDTF">2025-03-16T11:00:20Z</dcterms:modified>
</cp:coreProperties>
</file>